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6747AE" w14:textId="77777777" w:rsidR="004C29AF" w:rsidRDefault="004C29AF" w:rsidP="004C29AF">
      <w:pPr>
        <w:pStyle w:val="a3"/>
        <w:rPr>
          <w:rFonts w:hAnsi="宋体" w:cs="宋体"/>
        </w:rPr>
      </w:pPr>
    </w:p>
    <w:p w14:paraId="1735DBB8" w14:textId="77777777" w:rsidR="004C29AF" w:rsidRDefault="004C29AF" w:rsidP="004C29AF">
      <w:pPr>
        <w:pStyle w:val="2"/>
        <w:jc w:val="center"/>
      </w:pPr>
      <w:r>
        <w:rPr>
          <w:rFonts w:hint="eastAsia"/>
        </w:rPr>
        <w:t>20</w:t>
      </w:r>
      <w:r w:rsidR="000E28BF">
        <w:rPr>
          <w:rFonts w:hint="eastAsia"/>
        </w:rPr>
        <w:t>2</w:t>
      </w:r>
      <w:r w:rsidR="00DF4C6B">
        <w:rPr>
          <w:rFonts w:hint="eastAsia"/>
        </w:rPr>
        <w:t>1</w:t>
      </w:r>
      <w:r>
        <w:rPr>
          <w:rFonts w:hint="eastAsia"/>
        </w:rPr>
        <w:t>-20</w:t>
      </w:r>
      <w:r w:rsidR="00C41919">
        <w:rPr>
          <w:rFonts w:hint="eastAsia"/>
        </w:rPr>
        <w:t>2</w:t>
      </w:r>
      <w:r w:rsidR="00DF4C6B">
        <w:rPr>
          <w:rFonts w:hint="eastAsia"/>
        </w:rPr>
        <w:t>2</w:t>
      </w:r>
      <w:r>
        <w:rPr>
          <w:rFonts w:hint="eastAsia"/>
        </w:rPr>
        <w:t>（</w:t>
      </w:r>
      <w:r w:rsidR="00DF4C6B"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C#</w:t>
      </w:r>
      <w:r>
        <w:rPr>
          <w:rFonts w:hint="eastAsia"/>
        </w:rPr>
        <w:t>程序设计</w:t>
      </w:r>
      <w:r w:rsidR="006403E5">
        <w:rPr>
          <w:rFonts w:hint="eastAsia"/>
        </w:rPr>
        <w:t>期末上机考试题目</w:t>
      </w:r>
    </w:p>
    <w:p w14:paraId="083ADED7" w14:textId="030E8245" w:rsidR="004C29AF" w:rsidRPr="00A1499B" w:rsidRDefault="004C29AF" w:rsidP="004C29AF">
      <w:pPr>
        <w:ind w:firstLineChars="400" w:firstLine="843"/>
        <w:rPr>
          <w:b/>
        </w:rPr>
      </w:pPr>
      <w:r w:rsidRPr="00A1499B">
        <w:rPr>
          <w:rFonts w:hint="eastAsia"/>
          <w:b/>
        </w:rPr>
        <w:t>学号：</w:t>
      </w:r>
      <w:r w:rsidRPr="00A1499B">
        <w:rPr>
          <w:rFonts w:hint="eastAsia"/>
          <w:b/>
          <w:u w:val="single"/>
        </w:rPr>
        <w:t xml:space="preserve">   </w:t>
      </w:r>
      <w:r w:rsidR="0003066E">
        <w:rPr>
          <w:b/>
          <w:u w:val="single"/>
        </w:rPr>
        <w:t>2215012469</w:t>
      </w:r>
      <w:r w:rsidRPr="00A1499B">
        <w:rPr>
          <w:rFonts w:hint="eastAsia"/>
          <w:b/>
          <w:u w:val="single"/>
        </w:rPr>
        <w:t xml:space="preserve">  </w:t>
      </w:r>
      <w:r w:rsidRPr="00A1499B">
        <w:rPr>
          <w:rFonts w:hint="eastAsia"/>
          <w:b/>
        </w:rPr>
        <w:t xml:space="preserve"> </w:t>
      </w:r>
      <w:r w:rsidRPr="00A1499B">
        <w:rPr>
          <w:rFonts w:hint="eastAsia"/>
          <w:b/>
        </w:rPr>
        <w:t>姓名：</w:t>
      </w:r>
      <w:r w:rsidRPr="00A1499B">
        <w:rPr>
          <w:rFonts w:hint="eastAsia"/>
          <w:b/>
          <w:u w:val="single"/>
        </w:rPr>
        <w:t xml:space="preserve">       </w:t>
      </w:r>
      <w:r w:rsidR="0003066E">
        <w:rPr>
          <w:rFonts w:hint="eastAsia"/>
          <w:b/>
          <w:u w:val="single"/>
        </w:rPr>
        <w:t>向胤兴</w:t>
      </w:r>
      <w:r w:rsidRPr="00A1499B">
        <w:rPr>
          <w:rFonts w:hint="eastAsia"/>
          <w:b/>
          <w:u w:val="single"/>
        </w:rPr>
        <w:t xml:space="preserve">   </w:t>
      </w:r>
      <w:r w:rsidRPr="00A1499B">
        <w:rPr>
          <w:rFonts w:hint="eastAsia"/>
          <w:b/>
        </w:rPr>
        <w:t xml:space="preserve">  </w:t>
      </w:r>
      <w:r w:rsidR="008959AA" w:rsidRPr="00A1499B">
        <w:rPr>
          <w:rFonts w:hint="eastAsia"/>
          <w:b/>
        </w:rPr>
        <w:t>班级：</w:t>
      </w:r>
      <w:r w:rsidR="008959AA" w:rsidRPr="00A1499B">
        <w:rPr>
          <w:rFonts w:hint="eastAsia"/>
          <w:b/>
          <w:u w:val="single"/>
        </w:rPr>
        <w:t xml:space="preserve">    </w:t>
      </w:r>
      <w:r w:rsidR="007A5476">
        <w:rPr>
          <w:rFonts w:hint="eastAsia"/>
          <w:b/>
          <w:u w:val="single"/>
        </w:rPr>
        <w:t>能制</w:t>
      </w:r>
      <w:r w:rsidR="007A5476">
        <w:rPr>
          <w:rFonts w:hint="eastAsia"/>
          <w:b/>
          <w:u w:val="single"/>
        </w:rPr>
        <w:t>2</w:t>
      </w:r>
      <w:r w:rsidR="007A5476">
        <w:rPr>
          <w:b/>
          <w:u w:val="single"/>
        </w:rPr>
        <w:t>118</w:t>
      </w:r>
      <w:r w:rsidR="008959AA" w:rsidRPr="00A1499B">
        <w:rPr>
          <w:rFonts w:hint="eastAsia"/>
          <w:b/>
          <w:u w:val="single"/>
        </w:rPr>
        <w:t xml:space="preserve">     </w:t>
      </w:r>
    </w:p>
    <w:p w14:paraId="55838C09" w14:textId="77777777" w:rsidR="004C29AF" w:rsidRDefault="001478C4" w:rsidP="001478C4">
      <w:pPr>
        <w:spacing w:before="240"/>
      </w:pPr>
      <w:r>
        <w:rPr>
          <w:rFonts w:hint="eastAsia"/>
        </w:rPr>
        <w:t>一、单选题（</w:t>
      </w:r>
      <w:r w:rsidRPr="001478C4">
        <w:rPr>
          <w:rFonts w:hint="eastAsia"/>
        </w:rPr>
        <w:t>20</w:t>
      </w:r>
      <w:r w:rsidRPr="001478C4">
        <w:rPr>
          <w:rFonts w:hint="eastAsia"/>
        </w:rPr>
        <w:t>题，每题</w:t>
      </w:r>
      <w:r w:rsidRPr="001478C4">
        <w:rPr>
          <w:rFonts w:hint="eastAsia"/>
        </w:rPr>
        <w:t>2</w:t>
      </w:r>
      <w:r w:rsidRPr="001478C4">
        <w:rPr>
          <w:rFonts w:hint="eastAsia"/>
        </w:rPr>
        <w:t>分，共</w:t>
      </w:r>
      <w:r w:rsidRPr="001478C4">
        <w:rPr>
          <w:rFonts w:hint="eastAsia"/>
        </w:rPr>
        <w:t>40</w:t>
      </w:r>
      <w:r w:rsidRPr="001478C4">
        <w:rPr>
          <w:rFonts w:hint="eastAsia"/>
        </w:rPr>
        <w:t>分</w:t>
      </w:r>
      <w:r>
        <w:rPr>
          <w:rFonts w:hint="eastAsia"/>
        </w:rPr>
        <w:t>）</w:t>
      </w:r>
    </w:p>
    <w:p w14:paraId="32A01C5F" w14:textId="77777777" w:rsidR="001478C4" w:rsidRPr="001478C4" w:rsidRDefault="001478C4" w:rsidP="001478C4">
      <w:pPr>
        <w:pStyle w:val="ab"/>
      </w:pPr>
      <w:r>
        <w:rPr>
          <w:rFonts w:hint="eastAsia"/>
        </w:rPr>
        <w:t>在线考试</w:t>
      </w:r>
    </w:p>
    <w:p w14:paraId="436D3FF4" w14:textId="77777777" w:rsidR="001478C4" w:rsidRDefault="001478C4" w:rsidP="001478C4"/>
    <w:p w14:paraId="513B4C81" w14:textId="77777777" w:rsidR="001478C4" w:rsidRDefault="001478C4" w:rsidP="001478C4">
      <w:pPr>
        <w:spacing w:before="240"/>
      </w:pPr>
      <w:r>
        <w:rPr>
          <w:rFonts w:hint="eastAsia"/>
        </w:rPr>
        <w:t>二、编程题（</w:t>
      </w:r>
      <w:r>
        <w:rPr>
          <w:rFonts w:hint="eastAsia"/>
        </w:rPr>
        <w:t>3</w:t>
      </w:r>
      <w:r w:rsidRPr="001478C4">
        <w:rPr>
          <w:rFonts w:hint="eastAsia"/>
        </w:rPr>
        <w:t>题，每题</w:t>
      </w:r>
      <w:r>
        <w:rPr>
          <w:rFonts w:hint="eastAsia"/>
        </w:rPr>
        <w:t>10</w:t>
      </w:r>
      <w:r w:rsidRPr="001478C4">
        <w:rPr>
          <w:rFonts w:hint="eastAsia"/>
        </w:rPr>
        <w:t>分，共</w:t>
      </w:r>
      <w:r>
        <w:rPr>
          <w:rFonts w:hint="eastAsia"/>
        </w:rPr>
        <w:t>3</w:t>
      </w:r>
      <w:r w:rsidRPr="001478C4">
        <w:rPr>
          <w:rFonts w:hint="eastAsia"/>
        </w:rPr>
        <w:t>0</w:t>
      </w:r>
      <w:r w:rsidRPr="001478C4">
        <w:rPr>
          <w:rFonts w:hint="eastAsia"/>
        </w:rPr>
        <w:t>分</w:t>
      </w:r>
      <w:r>
        <w:rPr>
          <w:rFonts w:hint="eastAsia"/>
        </w:rPr>
        <w:t>）</w:t>
      </w:r>
    </w:p>
    <w:p w14:paraId="6AF2DB09" w14:textId="77777777" w:rsidR="00FC4B11" w:rsidRDefault="00FC4B11" w:rsidP="00FC4B11">
      <w:pPr>
        <w:spacing w:line="312" w:lineRule="auto"/>
        <w:rPr>
          <w:kern w:val="0"/>
          <w:szCs w:val="21"/>
        </w:rPr>
      </w:pPr>
      <w:r>
        <w:rPr>
          <w:rFonts w:hint="eastAsia"/>
        </w:rPr>
        <w:t>1</w:t>
      </w:r>
      <w:r w:rsidRPr="00AE4925">
        <w:rPr>
          <w:kern w:val="0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10</w:t>
      </w:r>
      <w:r>
        <w:rPr>
          <w:rFonts w:hint="eastAsia"/>
          <w:kern w:val="0"/>
          <w:szCs w:val="21"/>
        </w:rPr>
        <w:t>分）</w:t>
      </w:r>
    </w:p>
    <w:p w14:paraId="01C9D0E0" w14:textId="77777777" w:rsidR="00FC4B11" w:rsidRDefault="00FC4B11" w:rsidP="00FC4B11">
      <w:pPr>
        <w:pStyle w:val="a5"/>
      </w:pPr>
      <w:r>
        <w:rPr>
          <w:rFonts w:hint="eastAsia"/>
        </w:rPr>
        <w:t>编写一个程序，计算两个</w:t>
      </w:r>
      <w:r>
        <w:t>3</w:t>
      </w:r>
      <w:r>
        <w:rPr>
          <w:rFonts w:hint="eastAsia"/>
        </w:rPr>
        <w:t>行</w:t>
      </w:r>
      <w:r>
        <w:t>3</w:t>
      </w:r>
      <w:r>
        <w:rPr>
          <w:rFonts w:hint="eastAsia"/>
        </w:rPr>
        <w:t>列的方阵之和（即两个矩阵相加）。</w:t>
      </w:r>
    </w:p>
    <w:p w14:paraId="365EC45E" w14:textId="77777777" w:rsidR="00FC4B11" w:rsidRDefault="00FC4B11" w:rsidP="00FC4B11">
      <w:pPr>
        <w:spacing w:line="360" w:lineRule="atLeast"/>
      </w:pPr>
      <w:r>
        <w:rPr>
          <w:b/>
        </w:rPr>
        <w:t xml:space="preserve">    </w:t>
      </w:r>
      <w:r>
        <w:rPr>
          <w:rFonts w:hint="eastAsia"/>
          <w:b/>
        </w:rPr>
        <w:t>提示</w:t>
      </w:r>
      <w:r>
        <w:rPr>
          <w:b/>
        </w:rPr>
        <w:t xml:space="preserve">  </w:t>
      </w:r>
      <w:r>
        <w:rPr>
          <w:rFonts w:hint="eastAsia"/>
        </w:rPr>
        <w:t>设有矩阵Ａ</w:t>
      </w:r>
      <w:r>
        <w:rPr>
          <w:vertAlign w:val="subscript"/>
        </w:rPr>
        <w:t>m×n</w:t>
      </w:r>
      <w:r>
        <w:rPr>
          <w:rFonts w:hint="eastAsia"/>
        </w:rPr>
        <w:t>和矩阵Ｂ</w:t>
      </w:r>
      <w:r>
        <w:rPr>
          <w:vertAlign w:val="subscript"/>
        </w:rPr>
        <w:t>m×n</w:t>
      </w:r>
      <w:r>
        <w:rPr>
          <w:rFonts w:hint="eastAsia"/>
        </w:rPr>
        <w:t>，则其和亦为一</w:t>
      </w:r>
      <w:r>
        <w:t>m</w:t>
      </w:r>
      <w:r>
        <w:rPr>
          <w:rFonts w:hint="eastAsia"/>
        </w:rPr>
        <w:t>行</w:t>
      </w:r>
      <w:r>
        <w:t>n</w:t>
      </w:r>
      <w:r>
        <w:rPr>
          <w:rFonts w:hint="eastAsia"/>
        </w:rPr>
        <w:t>列矩阵Ｃ</w:t>
      </w:r>
      <w:r>
        <w:rPr>
          <w:vertAlign w:val="subscript"/>
        </w:rPr>
        <w:t>m×n</w:t>
      </w:r>
      <w:r>
        <w:t>:</w:t>
      </w:r>
    </w:p>
    <w:p w14:paraId="6CA01D52" w14:textId="77777777" w:rsidR="00FC4B11" w:rsidRDefault="00FC4B11" w:rsidP="00FC4B11">
      <w:pPr>
        <w:spacing w:line="360" w:lineRule="atLeast"/>
        <w:ind w:left="850" w:firstLine="425"/>
      </w:pPr>
      <w:r>
        <w:rPr>
          <w:rFonts w:hint="eastAsia"/>
        </w:rPr>
        <w:t>Ｃ</w:t>
      </w:r>
      <w:r>
        <w:rPr>
          <w:vertAlign w:val="subscript"/>
        </w:rPr>
        <w:t>m×n</w:t>
      </w:r>
      <w:r>
        <w:rPr>
          <w:rFonts w:hint="eastAsia"/>
        </w:rPr>
        <w:t>＝Ａ</w:t>
      </w:r>
      <w:r>
        <w:rPr>
          <w:vertAlign w:val="subscript"/>
        </w:rPr>
        <w:t>m×n</w:t>
      </w:r>
      <w:r>
        <w:rPr>
          <w:rFonts w:hint="eastAsia"/>
        </w:rPr>
        <w:t>＋Ｂ</w:t>
      </w:r>
      <w:r>
        <w:rPr>
          <w:vertAlign w:val="subscript"/>
        </w:rPr>
        <w:t>m×n</w:t>
      </w:r>
    </w:p>
    <w:p w14:paraId="5591B518" w14:textId="77777777" w:rsidR="00FC4B11" w:rsidRDefault="00FC4B11" w:rsidP="00FC4B11">
      <w:pPr>
        <w:spacing w:line="360" w:lineRule="atLeast"/>
        <w:ind w:firstLine="420"/>
      </w:pPr>
      <w:r>
        <w:rPr>
          <w:rFonts w:hint="eastAsia"/>
        </w:rPr>
        <w:t>其中</w:t>
      </w:r>
    </w:p>
    <w:p w14:paraId="51DD3F8C" w14:textId="77777777" w:rsidR="00FC4B11" w:rsidRDefault="00FC4B11" w:rsidP="00FC4B11">
      <w:pPr>
        <w:spacing w:line="360" w:lineRule="atLeast"/>
        <w:ind w:left="850" w:firstLine="425"/>
      </w:pPr>
      <w:r>
        <w:rPr>
          <w:rFonts w:hint="eastAsia"/>
        </w:rPr>
        <w:t>Ｃ</w:t>
      </w:r>
      <w:r>
        <w:rPr>
          <w:vertAlign w:val="subscript"/>
        </w:rPr>
        <w:t>ij</w:t>
      </w:r>
      <w:r>
        <w:rPr>
          <w:rFonts w:hint="eastAsia"/>
        </w:rPr>
        <w:t>＝Ａ</w:t>
      </w:r>
      <w:r>
        <w:rPr>
          <w:vertAlign w:val="subscript"/>
        </w:rPr>
        <w:t>ij</w:t>
      </w:r>
      <w:r>
        <w:rPr>
          <w:rFonts w:hint="eastAsia"/>
        </w:rPr>
        <w:t>＋Ｂ</w:t>
      </w:r>
      <w:r>
        <w:rPr>
          <w:vertAlign w:val="subscript"/>
        </w:rPr>
        <w:t>ij</w:t>
      </w:r>
      <w:r>
        <w:t xml:space="preserve">   (i=1,2,...,m, j = 1,2,...,n)</w:t>
      </w:r>
    </w:p>
    <w:p w14:paraId="2FDBB1EE" w14:textId="77777777" w:rsidR="00FC4B11" w:rsidRDefault="00FC4B11" w:rsidP="00FC4B11">
      <w:r>
        <w:rPr>
          <w:rFonts w:hint="eastAsia"/>
        </w:rPr>
        <w:t>评分标准：</w:t>
      </w:r>
    </w:p>
    <w:p w14:paraId="1A45C9A9" w14:textId="77777777" w:rsidR="00FC4B11" w:rsidRDefault="00FC4B11" w:rsidP="00FC4B11">
      <w:pPr>
        <w:ind w:leftChars="200" w:left="420"/>
      </w:pPr>
      <w:r>
        <w:rPr>
          <w:rFonts w:hint="eastAsia"/>
        </w:rPr>
        <w:t>（</w:t>
      </w:r>
      <w:r>
        <w:t>1</w:t>
      </w:r>
      <w:r>
        <w:t>）程序框架完整，代码规范（</w:t>
      </w:r>
      <w:r>
        <w:t>20</w:t>
      </w:r>
      <w:r>
        <w:t>％）</w:t>
      </w:r>
    </w:p>
    <w:p w14:paraId="025615D7" w14:textId="77777777" w:rsidR="00FC4B11" w:rsidRDefault="00FC4B11" w:rsidP="00FC4B11">
      <w:pPr>
        <w:ind w:leftChars="200" w:left="420"/>
      </w:pPr>
      <w:r>
        <w:rPr>
          <w:rFonts w:hint="eastAsia"/>
        </w:rPr>
        <w:t>（</w:t>
      </w:r>
      <w:r>
        <w:t>2</w:t>
      </w:r>
      <w:r>
        <w:t>）数据类型的定义和使用方法正确</w:t>
      </w:r>
      <w:r>
        <w:t xml:space="preserve"> </w:t>
      </w:r>
      <w:r>
        <w:t>（</w:t>
      </w:r>
      <w:r>
        <w:t>20</w:t>
      </w:r>
      <w:r>
        <w:t>％）</w:t>
      </w:r>
    </w:p>
    <w:p w14:paraId="3B908A7C" w14:textId="77777777" w:rsidR="00FC4B11" w:rsidRDefault="00FC4B11" w:rsidP="00FC4B11">
      <w:pPr>
        <w:ind w:leftChars="200" w:left="420"/>
      </w:pPr>
      <w:r>
        <w:rPr>
          <w:rFonts w:hint="eastAsia"/>
        </w:rPr>
        <w:t>（</w:t>
      </w:r>
      <w:r>
        <w:t>3</w:t>
      </w:r>
      <w:r>
        <w:t>）程序控制结构使用正确（</w:t>
      </w:r>
      <w:r>
        <w:t>20</w:t>
      </w:r>
      <w:r>
        <w:t>％）</w:t>
      </w:r>
    </w:p>
    <w:p w14:paraId="331D856D" w14:textId="77777777" w:rsidR="00FC4B11" w:rsidRDefault="00FC4B11" w:rsidP="00FC4B11">
      <w:pPr>
        <w:ind w:leftChars="200" w:left="420"/>
      </w:pPr>
      <w:r>
        <w:rPr>
          <w:rFonts w:hint="eastAsia"/>
        </w:rPr>
        <w:t>（</w:t>
      </w:r>
      <w:r>
        <w:t>4</w:t>
      </w:r>
      <w:r>
        <w:t>）算法正确，清晰合理（</w:t>
      </w:r>
      <w:r>
        <w:t>20</w:t>
      </w:r>
      <w:r>
        <w:t>％）</w:t>
      </w:r>
    </w:p>
    <w:p w14:paraId="0E9470EE" w14:textId="77777777" w:rsidR="00FC4B11" w:rsidRDefault="00FC4B11" w:rsidP="00FC4B11">
      <w:pPr>
        <w:ind w:leftChars="200" w:left="420"/>
      </w:pPr>
      <w:r>
        <w:rPr>
          <w:rFonts w:hint="eastAsia"/>
        </w:rPr>
        <w:t>（</w:t>
      </w:r>
      <w:r>
        <w:t>5</w:t>
      </w:r>
      <w:r>
        <w:t>）运行结果正确，输入和输出格式如下所示（</w:t>
      </w:r>
      <w:r>
        <w:t>20%</w:t>
      </w:r>
      <w:r>
        <w:t>）</w:t>
      </w:r>
    </w:p>
    <w:p w14:paraId="6FBD1521" w14:textId="77777777" w:rsidR="00FC4B11" w:rsidRDefault="00FC4B11" w:rsidP="00FC4B11">
      <w:pPr>
        <w:pStyle w:val="a5"/>
        <w:spacing w:line="360" w:lineRule="atLeast"/>
        <w:ind w:firstLineChars="0" w:firstLine="0"/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00"/>
      </w:tblGrid>
      <w:tr w:rsidR="00FC4B11" w14:paraId="0390AA6E" w14:textId="77777777" w:rsidTr="005E47AC"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E07572" w14:textId="77777777" w:rsidR="00FC4B11" w:rsidRDefault="00FC4B11" w:rsidP="005E47AC">
            <w:pPr>
              <w:rPr>
                <w:szCs w:val="24"/>
              </w:rPr>
            </w:pPr>
            <w:r>
              <w:rPr>
                <w:rFonts w:hint="eastAsia"/>
              </w:rPr>
              <w:t>输入方阵</w:t>
            </w:r>
            <w:r>
              <w:t>A</w:t>
            </w:r>
            <w:r>
              <w:rPr>
                <w:rFonts w:hint="eastAsia"/>
              </w:rPr>
              <w:t>：</w:t>
            </w:r>
          </w:p>
          <w:p w14:paraId="150663F8" w14:textId="77777777" w:rsidR="00FC4B11" w:rsidRDefault="00FC4B11" w:rsidP="005E47AC">
            <w:r>
              <w:t>1  2  3</w:t>
            </w:r>
            <w:r>
              <w:rPr>
                <w:rFonts w:hint="eastAsia"/>
              </w:rPr>
              <w:t xml:space="preserve">  </w:t>
            </w:r>
            <w:r>
              <w:t>4  5  6</w:t>
            </w:r>
            <w:r>
              <w:rPr>
                <w:rFonts w:hint="eastAsia"/>
              </w:rPr>
              <w:t xml:space="preserve">  </w:t>
            </w:r>
            <w:r>
              <w:t>7  8  9</w:t>
            </w:r>
          </w:p>
          <w:p w14:paraId="3135D47F" w14:textId="77777777" w:rsidR="00FC4B11" w:rsidRDefault="00FC4B11" w:rsidP="005E47AC">
            <w:r>
              <w:rPr>
                <w:rFonts w:hint="eastAsia"/>
              </w:rPr>
              <w:t>输入方阵</w:t>
            </w:r>
            <w:r>
              <w:t>B</w:t>
            </w:r>
            <w:r>
              <w:rPr>
                <w:rFonts w:hint="eastAsia"/>
              </w:rPr>
              <w:t>：</w:t>
            </w:r>
          </w:p>
          <w:p w14:paraId="7925D6D6" w14:textId="77777777" w:rsidR="00FC4B11" w:rsidRDefault="00FC4B11" w:rsidP="005E47AC">
            <w:r>
              <w:t>1  4  7</w:t>
            </w:r>
            <w:r>
              <w:rPr>
                <w:rFonts w:hint="eastAsia"/>
              </w:rPr>
              <w:t xml:space="preserve">  </w:t>
            </w:r>
            <w:r>
              <w:t>2  5  8</w:t>
            </w:r>
            <w:r>
              <w:rPr>
                <w:rFonts w:hint="eastAsia"/>
              </w:rPr>
              <w:t xml:space="preserve">  </w:t>
            </w:r>
            <w:r>
              <w:t>3  6  9</w:t>
            </w:r>
          </w:p>
          <w:p w14:paraId="3BAFD39E" w14:textId="77777777" w:rsidR="00FC4B11" w:rsidRDefault="00FC4B11" w:rsidP="005E47AC">
            <w:r>
              <w:rPr>
                <w:rFonts w:hint="eastAsia"/>
              </w:rPr>
              <w:t>方阵之和</w:t>
            </w:r>
            <w:r>
              <w:t>C</w:t>
            </w:r>
            <w:r>
              <w:rPr>
                <w:rFonts w:hint="eastAsia"/>
              </w:rPr>
              <w:t>：</w:t>
            </w:r>
          </w:p>
          <w:p w14:paraId="6356223F" w14:textId="77777777" w:rsidR="00FC4B11" w:rsidRDefault="00FC4B11" w:rsidP="005E47AC">
            <w:r>
              <w:t>2   6   10</w:t>
            </w:r>
          </w:p>
          <w:p w14:paraId="7A6CC085" w14:textId="77777777" w:rsidR="00FC4B11" w:rsidRDefault="00FC4B11" w:rsidP="005E47AC">
            <w:r>
              <w:t>6   10  14</w:t>
            </w:r>
          </w:p>
          <w:p w14:paraId="3922B543" w14:textId="77777777" w:rsidR="00FC4B11" w:rsidRDefault="00FC4B11" w:rsidP="005E47AC">
            <w:pPr>
              <w:rPr>
                <w:szCs w:val="24"/>
              </w:rPr>
            </w:pPr>
            <w:r>
              <w:t>10  14  18</w:t>
            </w:r>
          </w:p>
        </w:tc>
      </w:tr>
    </w:tbl>
    <w:p w14:paraId="5FE6DE54" w14:textId="77777777" w:rsidR="00FC4B11" w:rsidRDefault="00FC4B11" w:rsidP="00FC4B11">
      <w:pPr>
        <w:rPr>
          <w:rFonts w:ascii="Times New Roman" w:hAnsi="Times New Roman" w:cs="Times New Roman"/>
        </w:rPr>
      </w:pPr>
    </w:p>
    <w:p w14:paraId="36EC2857" w14:textId="77777777" w:rsidR="00FC4B11" w:rsidRPr="00B508F2" w:rsidRDefault="00FC4B11" w:rsidP="00FC4B11">
      <w:pPr>
        <w:rPr>
          <w:b/>
        </w:rPr>
      </w:pPr>
      <w:r w:rsidRPr="00B508F2">
        <w:rPr>
          <w:rFonts w:hint="eastAsia"/>
          <w:b/>
        </w:rPr>
        <w:t>请程序代码填写到</w:t>
      </w:r>
      <w:r>
        <w:rPr>
          <w:rFonts w:hint="eastAsia"/>
          <w:b/>
        </w:rPr>
        <w:t>本</w:t>
      </w:r>
      <w:r w:rsidRPr="00B508F2">
        <w:rPr>
          <w:rFonts w:hint="eastAsia"/>
          <w:b/>
        </w:rPr>
        <w:t>处，并给出该程序的运行结果</w:t>
      </w:r>
    </w:p>
    <w:p w14:paraId="1CD453B2" w14:textId="77777777" w:rsidR="00FC4B11" w:rsidRDefault="00FC4B11" w:rsidP="00FC4B11">
      <w:pPr>
        <w:spacing w:line="360" w:lineRule="auto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（1）程序源代码</w:t>
      </w:r>
    </w:p>
    <w:p w14:paraId="189B8F16" w14:textId="33D59E51" w:rsidR="00FC4B11" w:rsidRDefault="00FC4B11" w:rsidP="001C72AA">
      <w:pPr>
        <w:ind w:firstLine="420"/>
      </w:pPr>
      <w:r>
        <w:rPr>
          <w:rFonts w:hint="eastAsia"/>
          <w:highlight w:val="yellow"/>
        </w:rPr>
        <w:t>源程序粘贴于此（不是截图）</w:t>
      </w:r>
      <w:r>
        <w:rPr>
          <w:rFonts w:hint="eastAsia"/>
        </w:rPr>
        <w:t xml:space="preserve">  </w:t>
      </w:r>
    </w:p>
    <w:p w14:paraId="00A778E5" w14:textId="5842F6E9" w:rsidR="001C72AA" w:rsidRPr="001C72AA" w:rsidRDefault="001C72AA" w:rsidP="001C72AA">
      <w:pPr>
        <w:ind w:firstLine="420"/>
        <w:rPr>
          <w:rFonts w:ascii="宋体" w:eastAsia="宋体" w:hint="eastAsia"/>
        </w:rPr>
      </w:pPr>
      <w:r>
        <w:t>namespace ConsoleApp3</w:t>
      </w:r>
      <w:r>
        <w:br/>
        <w:t>{</w:t>
      </w:r>
      <w:r>
        <w:br/>
        <w:t>    internal class Program</w:t>
      </w:r>
      <w:r>
        <w:br/>
        <w:t>    {</w:t>
      </w:r>
      <w:r>
        <w:br/>
        <w:t>        static int Main()</w:t>
      </w:r>
      <w:r>
        <w:br/>
        <w:t>        {</w:t>
      </w:r>
      <w:r>
        <w:br/>
      </w:r>
      <w:r>
        <w:lastRenderedPageBreak/>
        <w:t>            const int M = 3;</w:t>
      </w:r>
      <w:r>
        <w:br/>
        <w:t>            const int N = 3;</w:t>
      </w:r>
      <w:r>
        <w:br/>
        <w:t>            Double[,] a = new double[M, N] {</w:t>
      </w:r>
      <w:r>
        <w:br/>
        <w:t>            { 1,2,3},{ 4,5,6},{ 7,8,9} };</w:t>
      </w:r>
      <w:r>
        <w:br/>
        <w:t>            double[,] b = new double[M, N] {</w:t>
      </w:r>
      <w:r>
        <w:br/>
        <w:t>            {1,4,7 },{2,5,8 },{3,6,9 } };</w:t>
      </w:r>
      <w:r>
        <w:br/>
        <w:t>            double[,] c = new double[M, N];</w:t>
      </w:r>
      <w:r>
        <w:br/>
        <w:t>            Console.WriteLine("</w:t>
      </w:r>
      <w:r>
        <w:t>矩阵</w:t>
      </w:r>
      <w:r>
        <w:t>a</w:t>
      </w:r>
      <w:r>
        <w:t>和矩阵</w:t>
      </w:r>
      <w:r>
        <w:t>b</w:t>
      </w:r>
      <w:r>
        <w:t>的和矩阵</w:t>
      </w:r>
      <w:r>
        <w:t>c</w:t>
      </w:r>
      <w:r>
        <w:t>为：</w:t>
      </w:r>
      <w:r>
        <w:t>");</w:t>
      </w:r>
      <w:r>
        <w:br/>
        <w:t>            for (int i = 0; i &lt; M; i = i + 1) </w:t>
      </w:r>
      <w:r>
        <w:br/>
        <w:t>            {</w:t>
      </w:r>
      <w:r>
        <w:br/>
        <w:t>                for(int j = 0; j &lt; N; j = j + 1) </w:t>
      </w:r>
      <w:r>
        <w:br/>
        <w:t>                {</w:t>
      </w:r>
      <w:r>
        <w:br/>
        <w:t>                    c[i, j] = a[i, j] + b[i, j];</w:t>
      </w:r>
      <w:r>
        <w:br/>
        <w:t>                    Console.Write(c[i, j] + "\t");</w:t>
      </w:r>
      <w:r>
        <w:br/>
        <w:t>                }</w:t>
      </w:r>
      <w:r>
        <w:br/>
        <w:t>                Console.WriteLine();</w:t>
      </w:r>
      <w:r>
        <w:br/>
        <w:t>            }</w:t>
      </w:r>
      <w:r>
        <w:br/>
        <w:t>            Console.ReadLine();</w:t>
      </w:r>
      <w:r>
        <w:br/>
        <w:t>            return 0;</w:t>
      </w:r>
      <w:r>
        <w:br/>
        <w:t>        }</w:t>
      </w:r>
      <w:r>
        <w:br/>
        <w:t>    }</w:t>
      </w:r>
      <w:r>
        <w:br/>
        <w:t>}</w:t>
      </w:r>
    </w:p>
    <w:p w14:paraId="22CCF40B" w14:textId="77777777" w:rsidR="00FC4B11" w:rsidRDefault="00FC4B11" w:rsidP="00FC4B11">
      <w:pPr>
        <w:spacing w:line="360" w:lineRule="auto"/>
        <w:rPr>
          <w:rFonts w:ascii="黑体" w:eastAsia="黑体"/>
          <w:sz w:val="24"/>
        </w:rPr>
      </w:pPr>
    </w:p>
    <w:p w14:paraId="2BBB148D" w14:textId="77777777" w:rsidR="00FC4B11" w:rsidRDefault="00FC4B11" w:rsidP="00FC4B11">
      <w:pPr>
        <w:spacing w:line="360" w:lineRule="auto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（2）实验结果</w:t>
      </w:r>
    </w:p>
    <w:p w14:paraId="431034CC" w14:textId="2E304B36" w:rsidR="00FC4B11" w:rsidRDefault="00FC4B11" w:rsidP="001C72AA">
      <w:pPr>
        <w:ind w:firstLine="420"/>
      </w:pPr>
      <w:r>
        <w:rPr>
          <w:rFonts w:hint="eastAsia"/>
          <w:highlight w:val="yellow"/>
        </w:rPr>
        <w:t>截图粘贴于此</w:t>
      </w:r>
      <w:r w:rsidRPr="0032336B">
        <w:rPr>
          <w:rFonts w:hint="eastAsia"/>
          <w:highlight w:val="yellow"/>
        </w:rPr>
        <w:t>，提示：</w:t>
      </w:r>
      <w:r w:rsidRPr="0032336B">
        <w:rPr>
          <w:rFonts w:hint="eastAsia"/>
          <w:highlight w:val="yellow"/>
        </w:rPr>
        <w:t>Alt+PrintScreen</w:t>
      </w:r>
      <w:r w:rsidRPr="0032336B">
        <w:rPr>
          <w:rFonts w:hint="eastAsia"/>
          <w:highlight w:val="yellow"/>
        </w:rPr>
        <w:t>截图当前窗口</w:t>
      </w:r>
    </w:p>
    <w:p w14:paraId="3B04474E" w14:textId="72C78F2F" w:rsidR="001C72AA" w:rsidRDefault="001C72AA" w:rsidP="001C72AA">
      <w:pPr>
        <w:ind w:firstLine="420"/>
        <w:rPr>
          <w:rFonts w:hint="eastAsia"/>
        </w:rPr>
      </w:pPr>
      <w:r>
        <w:rPr>
          <w:noProof/>
        </w:rPr>
        <w:drawing>
          <wp:inline distT="0" distB="0" distL="0" distR="0" wp14:anchorId="3050C1FC" wp14:editId="1B48744F">
            <wp:extent cx="5274310" cy="2755265"/>
            <wp:effectExtent l="0" t="0" r="254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5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64C33" w14:textId="77777777" w:rsidR="00FC4B11" w:rsidRPr="00764F6B" w:rsidRDefault="00FC4B11" w:rsidP="00FC4B11">
      <w:pPr>
        <w:autoSpaceDE w:val="0"/>
        <w:autoSpaceDN w:val="0"/>
        <w:adjustRightInd w:val="0"/>
      </w:pPr>
    </w:p>
    <w:p w14:paraId="5566356A" w14:textId="77777777" w:rsidR="00FC4B11" w:rsidRDefault="00FC4B11" w:rsidP="00FC4B11">
      <w:pPr>
        <w:pStyle w:val="a3"/>
        <w:rPr>
          <w:rFonts w:hAnsi="宋体" w:cs="宋体"/>
        </w:rPr>
      </w:pPr>
    </w:p>
    <w:p w14:paraId="4D1C0B22" w14:textId="77777777" w:rsidR="003E7370" w:rsidRDefault="006810A0" w:rsidP="003E7370">
      <w:pPr>
        <w:spacing w:line="312" w:lineRule="auto"/>
        <w:rPr>
          <w:kern w:val="0"/>
          <w:szCs w:val="21"/>
        </w:rPr>
      </w:pPr>
      <w:r>
        <w:rPr>
          <w:rFonts w:hint="eastAsia"/>
        </w:rPr>
        <w:t>2</w:t>
      </w:r>
      <w:r w:rsidR="003E7370" w:rsidRPr="00AE4925">
        <w:rPr>
          <w:kern w:val="0"/>
          <w:szCs w:val="21"/>
        </w:rPr>
        <w:t>．</w:t>
      </w:r>
      <w:r w:rsidR="003E7370">
        <w:rPr>
          <w:rFonts w:hint="eastAsia"/>
          <w:kern w:val="0"/>
          <w:szCs w:val="21"/>
        </w:rPr>
        <w:t>（</w:t>
      </w:r>
      <w:r w:rsidR="006403E5">
        <w:rPr>
          <w:rFonts w:hint="eastAsia"/>
          <w:kern w:val="0"/>
          <w:szCs w:val="21"/>
        </w:rPr>
        <w:t>1</w:t>
      </w:r>
      <w:r w:rsidR="003E7370">
        <w:rPr>
          <w:rFonts w:hint="eastAsia"/>
          <w:kern w:val="0"/>
          <w:szCs w:val="21"/>
        </w:rPr>
        <w:t>0</w:t>
      </w:r>
      <w:r w:rsidR="003E7370">
        <w:rPr>
          <w:rFonts w:hint="eastAsia"/>
          <w:kern w:val="0"/>
          <w:szCs w:val="21"/>
        </w:rPr>
        <w:t>分）</w:t>
      </w:r>
    </w:p>
    <w:p w14:paraId="47E3F935" w14:textId="77777777" w:rsidR="00B31DA4" w:rsidRPr="006014E3" w:rsidRDefault="00B31DA4" w:rsidP="00B31DA4">
      <w:pPr>
        <w:pStyle w:val="a5"/>
      </w:pPr>
      <w:r w:rsidRPr="006014E3">
        <w:rPr>
          <w:rFonts w:hint="eastAsia"/>
        </w:rPr>
        <w:t>编程两个函数，分别对字符串（长度小于</w:t>
      </w:r>
      <w:r w:rsidRPr="006014E3">
        <w:rPr>
          <w:rFonts w:hint="eastAsia"/>
        </w:rPr>
        <w:t>20</w:t>
      </w:r>
      <w:r w:rsidRPr="006014E3">
        <w:rPr>
          <w:rFonts w:hint="eastAsia"/>
        </w:rPr>
        <w:t>个字符）用</w:t>
      </w:r>
      <w:r w:rsidRPr="006014E3">
        <w:t>替换加密</w:t>
      </w:r>
      <w:r w:rsidRPr="006014E3">
        <w:rPr>
          <w:rFonts w:hint="eastAsia"/>
        </w:rPr>
        <w:t>法进行加密和解密</w:t>
      </w:r>
      <w:r w:rsidRPr="006014E3">
        <w:t>。</w:t>
      </w:r>
    </w:p>
    <w:p w14:paraId="0FDC48A3" w14:textId="77777777" w:rsidR="00B31DA4" w:rsidRPr="006014E3" w:rsidRDefault="00B31DA4" w:rsidP="00B31DA4">
      <w:pPr>
        <w:pStyle w:val="a5"/>
      </w:pPr>
      <w:r w:rsidRPr="006014E3">
        <w:rPr>
          <w:rFonts w:hint="eastAsia"/>
        </w:rPr>
        <w:lastRenderedPageBreak/>
        <w:t>加密</w:t>
      </w:r>
      <w:r w:rsidRPr="006014E3">
        <w:t>：将原来的字母用字母表中其</w:t>
      </w:r>
      <w:r w:rsidRPr="006014E3">
        <w:rPr>
          <w:rFonts w:hint="eastAsia"/>
        </w:rPr>
        <w:t>前</w:t>
      </w:r>
      <w:r w:rsidRPr="006014E3">
        <w:t>面的第</w:t>
      </w:r>
      <w:r w:rsidRPr="006014E3">
        <w:rPr>
          <w:rFonts w:hint="eastAsia"/>
        </w:rPr>
        <w:t>k</w:t>
      </w:r>
      <w:r w:rsidRPr="006014E3">
        <w:t>个字母替换。如</w:t>
      </w:r>
      <w:r w:rsidRPr="006014E3">
        <w:rPr>
          <w:rFonts w:hint="eastAsia"/>
        </w:rPr>
        <w:t>当</w:t>
      </w:r>
      <w:r w:rsidRPr="006014E3">
        <w:rPr>
          <w:rFonts w:hint="eastAsia"/>
        </w:rPr>
        <w:t>k=3</w:t>
      </w:r>
      <w:r w:rsidRPr="006014E3">
        <w:rPr>
          <w:rFonts w:hint="eastAsia"/>
        </w:rPr>
        <w:t>时，</w:t>
      </w:r>
      <w:r w:rsidRPr="006014E3">
        <w:rPr>
          <w:rFonts w:hint="eastAsia"/>
        </w:rPr>
        <w:t>d</w:t>
      </w:r>
      <w:r w:rsidRPr="006014E3">
        <w:rPr>
          <w:rFonts w:hint="eastAsia"/>
        </w:rPr>
        <w:t>用</w:t>
      </w:r>
      <w:r w:rsidRPr="006014E3">
        <w:rPr>
          <w:rFonts w:hint="eastAsia"/>
        </w:rPr>
        <w:t>a</w:t>
      </w:r>
      <w:r w:rsidRPr="006014E3">
        <w:rPr>
          <w:rFonts w:hint="eastAsia"/>
        </w:rPr>
        <w:t>替换，</w:t>
      </w:r>
      <w:r w:rsidRPr="006014E3">
        <w:rPr>
          <w:rFonts w:hint="eastAsia"/>
        </w:rPr>
        <w:t>e</w:t>
      </w:r>
      <w:r w:rsidRPr="006014E3">
        <w:rPr>
          <w:rFonts w:hint="eastAsia"/>
        </w:rPr>
        <w:t>用</w:t>
      </w:r>
      <w:r w:rsidRPr="006014E3">
        <w:rPr>
          <w:rFonts w:hint="eastAsia"/>
        </w:rPr>
        <w:t>b</w:t>
      </w:r>
      <w:r w:rsidRPr="006014E3">
        <w:rPr>
          <w:rFonts w:hint="eastAsia"/>
        </w:rPr>
        <w:t>替换，将字母表看作首位相接的，</w:t>
      </w:r>
      <w:r w:rsidRPr="006014E3">
        <w:rPr>
          <w:rFonts w:hint="eastAsia"/>
        </w:rPr>
        <w:t>a,c,b</w:t>
      </w:r>
      <w:r w:rsidRPr="006014E3">
        <w:rPr>
          <w:rFonts w:hint="eastAsia"/>
        </w:rPr>
        <w:t>分别用</w:t>
      </w:r>
      <w:r w:rsidRPr="006014E3">
        <w:rPr>
          <w:rFonts w:hint="eastAsia"/>
        </w:rPr>
        <w:t>x,y,z</w:t>
      </w:r>
      <w:r w:rsidRPr="006014E3">
        <w:t>替换</w:t>
      </w:r>
      <w:r w:rsidRPr="006014E3">
        <w:rPr>
          <w:rFonts w:hint="eastAsia"/>
        </w:rPr>
        <w:t>。</w:t>
      </w:r>
    </w:p>
    <w:p w14:paraId="10DB5BA7" w14:textId="77777777" w:rsidR="00B31DA4" w:rsidRPr="006014E3" w:rsidRDefault="00B31DA4" w:rsidP="00B31DA4">
      <w:pPr>
        <w:pStyle w:val="a5"/>
      </w:pPr>
      <w:r w:rsidRPr="006014E3">
        <w:rPr>
          <w:rFonts w:hint="eastAsia"/>
        </w:rPr>
        <w:t>加密函数的格式为</w:t>
      </w:r>
      <w:r w:rsidRPr="006014E3">
        <w:rPr>
          <w:rFonts w:hint="eastAsia"/>
        </w:rPr>
        <w:t xml:space="preserve">:  </w:t>
      </w:r>
      <w:r w:rsidR="00D32C0E" w:rsidRPr="00D32C0E">
        <w:t>public static string encrypt(string s, int k)</w:t>
      </w:r>
      <w:r w:rsidRPr="006014E3">
        <w:rPr>
          <w:rFonts w:hint="eastAsia"/>
        </w:rPr>
        <w:t>;   //k</w:t>
      </w:r>
      <w:r w:rsidRPr="006014E3">
        <w:rPr>
          <w:rFonts w:hint="eastAsia"/>
        </w:rPr>
        <w:t>为密钥</w:t>
      </w:r>
    </w:p>
    <w:p w14:paraId="4A57BF41" w14:textId="77777777" w:rsidR="00B31DA4" w:rsidRPr="006014E3" w:rsidRDefault="00B31DA4" w:rsidP="00B31DA4">
      <w:pPr>
        <w:pStyle w:val="a5"/>
      </w:pPr>
      <w:r w:rsidRPr="006014E3">
        <w:rPr>
          <w:rFonts w:hint="eastAsia"/>
        </w:rPr>
        <w:t>解密函数的格式为</w:t>
      </w:r>
      <w:r w:rsidRPr="006014E3">
        <w:rPr>
          <w:rFonts w:hint="eastAsia"/>
        </w:rPr>
        <w:t xml:space="preserve">:  </w:t>
      </w:r>
      <w:r w:rsidR="00D32C0E" w:rsidRPr="00D32C0E">
        <w:t>public static string decrypt(string s, int k)</w:t>
      </w:r>
      <w:r w:rsidRPr="006014E3">
        <w:rPr>
          <w:rFonts w:hint="eastAsia"/>
        </w:rPr>
        <w:t xml:space="preserve">; </w:t>
      </w:r>
      <w:r w:rsidR="00D32C0E">
        <w:rPr>
          <w:rFonts w:hint="eastAsia"/>
        </w:rPr>
        <w:t xml:space="preserve"> </w:t>
      </w:r>
      <w:r w:rsidRPr="006014E3">
        <w:rPr>
          <w:rFonts w:hint="eastAsia"/>
        </w:rPr>
        <w:t xml:space="preserve"> //k</w:t>
      </w:r>
      <w:r w:rsidRPr="006014E3">
        <w:rPr>
          <w:rFonts w:hint="eastAsia"/>
        </w:rPr>
        <w:t>为密钥</w:t>
      </w:r>
    </w:p>
    <w:p w14:paraId="2350F330" w14:textId="77777777" w:rsidR="00B31DA4" w:rsidRPr="006014E3" w:rsidRDefault="00B31DA4" w:rsidP="00B31DA4">
      <w:pPr>
        <w:pStyle w:val="a5"/>
      </w:pPr>
      <w:r w:rsidRPr="006014E3">
        <w:rPr>
          <w:rFonts w:hint="eastAsia"/>
        </w:rPr>
        <w:t>编程要求：</w:t>
      </w:r>
    </w:p>
    <w:p w14:paraId="738E325B" w14:textId="77777777" w:rsidR="00B31DA4" w:rsidRPr="006014E3" w:rsidRDefault="00B31DA4" w:rsidP="00B31DA4">
      <w:pPr>
        <w:ind w:firstLineChars="200" w:firstLine="420"/>
      </w:pPr>
      <w:r w:rsidRPr="006014E3">
        <w:rPr>
          <w:rFonts w:hint="eastAsia"/>
        </w:rPr>
        <w:t>（</w:t>
      </w:r>
      <w:r w:rsidRPr="006014E3">
        <w:rPr>
          <w:rFonts w:hint="eastAsia"/>
        </w:rPr>
        <w:t>1</w:t>
      </w:r>
      <w:r w:rsidRPr="006014E3">
        <w:rPr>
          <w:rFonts w:hint="eastAsia"/>
        </w:rPr>
        <w:t>）通过键盘能够正确输入字符串（字符串最长不超过</w:t>
      </w:r>
      <w:r w:rsidRPr="006014E3">
        <w:rPr>
          <w:rFonts w:hint="eastAsia"/>
        </w:rPr>
        <w:t>50</w:t>
      </w:r>
      <w:r w:rsidRPr="006014E3">
        <w:rPr>
          <w:rFonts w:hint="eastAsia"/>
        </w:rPr>
        <w:t>，可能含有空格，回车表示结束）；</w:t>
      </w:r>
    </w:p>
    <w:p w14:paraId="312EB68F" w14:textId="77777777" w:rsidR="00B31DA4" w:rsidRPr="006014E3" w:rsidRDefault="00B31DA4" w:rsidP="00B31DA4">
      <w:pPr>
        <w:ind w:firstLineChars="200" w:firstLine="420"/>
      </w:pPr>
      <w:r w:rsidRPr="006014E3">
        <w:rPr>
          <w:rFonts w:hint="eastAsia"/>
        </w:rPr>
        <w:t>（</w:t>
      </w:r>
      <w:r w:rsidRPr="006014E3">
        <w:rPr>
          <w:rFonts w:hint="eastAsia"/>
        </w:rPr>
        <w:t>2</w:t>
      </w:r>
      <w:r w:rsidRPr="006014E3">
        <w:rPr>
          <w:rFonts w:hint="eastAsia"/>
        </w:rPr>
        <w:t>）大写字母转换为相应的大写字母，小写转换为相应的小写字母，如果输入的单词中有非大小写字母的字符，则该字符不予转换；</w:t>
      </w:r>
      <w:r w:rsidRPr="006014E3">
        <w:t xml:space="preserve"> </w:t>
      </w:r>
    </w:p>
    <w:p w14:paraId="681E5C32" w14:textId="77777777" w:rsidR="00B31DA4" w:rsidRPr="006014E3" w:rsidRDefault="00B31DA4" w:rsidP="00B31DA4">
      <w:pPr>
        <w:ind w:firstLineChars="200" w:firstLine="420"/>
      </w:pPr>
      <w:r w:rsidRPr="006014E3">
        <w:rPr>
          <w:rFonts w:hint="eastAsia"/>
        </w:rPr>
        <w:t>（</w:t>
      </w:r>
      <w:r w:rsidRPr="006014E3">
        <w:rPr>
          <w:rFonts w:hint="eastAsia"/>
        </w:rPr>
        <w:t>3</w:t>
      </w:r>
      <w:r w:rsidRPr="006014E3">
        <w:rPr>
          <w:rFonts w:hint="eastAsia"/>
        </w:rPr>
        <w:t>）在主函数中输入字符串，显示加密后和解密后的字符串。</w:t>
      </w:r>
      <w:r w:rsidRPr="006014E3">
        <w:rPr>
          <w:rFonts w:hint="eastAsia"/>
        </w:rPr>
        <w:t xml:space="preserve"> </w:t>
      </w:r>
    </w:p>
    <w:p w14:paraId="6FC3D89B" w14:textId="77777777" w:rsidR="00B31DA4" w:rsidRPr="006014E3" w:rsidRDefault="00B31DA4" w:rsidP="00B31DA4">
      <w:pPr>
        <w:ind w:firstLineChars="200" w:firstLine="420"/>
      </w:pPr>
      <w:r w:rsidRPr="006014E3">
        <w:rPr>
          <w:rFonts w:hint="eastAsia"/>
        </w:rPr>
        <w:t>（</w:t>
      </w:r>
      <w:r w:rsidRPr="006014E3">
        <w:rPr>
          <w:rFonts w:hint="eastAsia"/>
        </w:rPr>
        <w:t>4</w:t>
      </w:r>
      <w:r w:rsidRPr="006014E3">
        <w:rPr>
          <w:rFonts w:hint="eastAsia"/>
        </w:rPr>
        <w:t>）程序能处理三组输入（格式见下面）。</w:t>
      </w:r>
    </w:p>
    <w:p w14:paraId="4759A878" w14:textId="77777777" w:rsidR="00B31DA4" w:rsidRPr="006014E3" w:rsidRDefault="00B31DA4" w:rsidP="00B31DA4">
      <w:pPr>
        <w:autoSpaceDE w:val="0"/>
        <w:autoSpaceDN w:val="0"/>
        <w:adjustRightInd w:val="0"/>
        <w:rPr>
          <w:szCs w:val="21"/>
        </w:rPr>
      </w:pPr>
      <w:r w:rsidRPr="006014E3">
        <w:rPr>
          <w:rFonts w:ascii="宋体" w:cs="宋体" w:hint="eastAsia"/>
          <w:szCs w:val="21"/>
          <w:lang w:val="zh-CN"/>
        </w:rPr>
        <w:t>评分标准：</w:t>
      </w:r>
    </w:p>
    <w:p w14:paraId="55A0EEAA" w14:textId="77777777" w:rsidR="00B31DA4" w:rsidRPr="006014E3" w:rsidRDefault="00B31DA4" w:rsidP="00B31DA4">
      <w:pPr>
        <w:pStyle w:val="a5"/>
        <w:ind w:left="420"/>
      </w:pPr>
      <w:r w:rsidRPr="006014E3">
        <w:rPr>
          <w:rFonts w:hint="eastAsia"/>
        </w:rPr>
        <w:t>（</w:t>
      </w:r>
      <w:r w:rsidRPr="006014E3">
        <w:rPr>
          <w:rFonts w:hint="eastAsia"/>
        </w:rPr>
        <w:t>1</w:t>
      </w:r>
      <w:r w:rsidRPr="006014E3">
        <w:rPr>
          <w:rFonts w:hint="eastAsia"/>
        </w:rPr>
        <w:t>）程序框架完整，代码规范（</w:t>
      </w:r>
      <w:r w:rsidRPr="006014E3">
        <w:rPr>
          <w:rFonts w:hint="eastAsia"/>
        </w:rPr>
        <w:t>20</w:t>
      </w:r>
      <w:r w:rsidRPr="006014E3">
        <w:rPr>
          <w:rFonts w:hint="eastAsia"/>
        </w:rPr>
        <w:t>％）</w:t>
      </w:r>
    </w:p>
    <w:p w14:paraId="19F0DF41" w14:textId="77777777" w:rsidR="00B31DA4" w:rsidRPr="006014E3" w:rsidRDefault="00B31DA4" w:rsidP="00B31DA4">
      <w:pPr>
        <w:pStyle w:val="a5"/>
        <w:ind w:left="420"/>
      </w:pPr>
      <w:r w:rsidRPr="006014E3">
        <w:rPr>
          <w:rFonts w:hint="eastAsia"/>
        </w:rPr>
        <w:t>（</w:t>
      </w:r>
      <w:r w:rsidRPr="006014E3">
        <w:rPr>
          <w:rFonts w:hint="eastAsia"/>
        </w:rPr>
        <w:t>2</w:t>
      </w:r>
      <w:r w:rsidRPr="006014E3">
        <w:rPr>
          <w:rFonts w:hint="eastAsia"/>
        </w:rPr>
        <w:t>）数据类型的定义和使用方法正确</w:t>
      </w:r>
      <w:r w:rsidRPr="006014E3">
        <w:rPr>
          <w:rFonts w:hint="eastAsia"/>
        </w:rPr>
        <w:t xml:space="preserve"> </w:t>
      </w:r>
      <w:r w:rsidRPr="006014E3">
        <w:rPr>
          <w:rFonts w:hint="eastAsia"/>
        </w:rPr>
        <w:t>（</w:t>
      </w:r>
      <w:r w:rsidRPr="006014E3">
        <w:rPr>
          <w:rFonts w:hint="eastAsia"/>
        </w:rPr>
        <w:t>20</w:t>
      </w:r>
      <w:r w:rsidRPr="006014E3">
        <w:rPr>
          <w:rFonts w:hint="eastAsia"/>
        </w:rPr>
        <w:t>％）</w:t>
      </w:r>
    </w:p>
    <w:p w14:paraId="48B17EE1" w14:textId="77777777" w:rsidR="00B31DA4" w:rsidRPr="006014E3" w:rsidRDefault="00B31DA4" w:rsidP="00B31DA4">
      <w:pPr>
        <w:pStyle w:val="a5"/>
        <w:ind w:left="420"/>
      </w:pPr>
      <w:r w:rsidRPr="006014E3">
        <w:rPr>
          <w:rFonts w:hint="eastAsia"/>
        </w:rPr>
        <w:t>（</w:t>
      </w:r>
      <w:r w:rsidRPr="006014E3">
        <w:rPr>
          <w:rFonts w:hint="eastAsia"/>
        </w:rPr>
        <w:t>3</w:t>
      </w:r>
      <w:r w:rsidRPr="006014E3">
        <w:rPr>
          <w:rFonts w:hint="eastAsia"/>
        </w:rPr>
        <w:t>）程序控制结构使用正确（</w:t>
      </w:r>
      <w:r w:rsidRPr="006014E3">
        <w:rPr>
          <w:rFonts w:hint="eastAsia"/>
        </w:rPr>
        <w:t>20</w:t>
      </w:r>
      <w:r w:rsidRPr="006014E3">
        <w:rPr>
          <w:rFonts w:hint="eastAsia"/>
        </w:rPr>
        <w:t>％）</w:t>
      </w:r>
    </w:p>
    <w:p w14:paraId="5C5D5567" w14:textId="77777777" w:rsidR="00B31DA4" w:rsidRPr="006014E3" w:rsidRDefault="00B31DA4" w:rsidP="00B31DA4">
      <w:pPr>
        <w:pStyle w:val="a5"/>
        <w:ind w:left="420"/>
      </w:pPr>
      <w:r w:rsidRPr="006014E3">
        <w:rPr>
          <w:rFonts w:hint="eastAsia"/>
        </w:rPr>
        <w:t>（</w:t>
      </w:r>
      <w:r w:rsidRPr="006014E3">
        <w:rPr>
          <w:rFonts w:hint="eastAsia"/>
        </w:rPr>
        <w:t>4</w:t>
      </w:r>
      <w:r w:rsidRPr="006014E3">
        <w:rPr>
          <w:rFonts w:hint="eastAsia"/>
        </w:rPr>
        <w:t>）算法正确，清晰合理（</w:t>
      </w:r>
      <w:r w:rsidRPr="006014E3">
        <w:rPr>
          <w:rFonts w:hint="eastAsia"/>
        </w:rPr>
        <w:t>20</w:t>
      </w:r>
      <w:r w:rsidRPr="006014E3">
        <w:rPr>
          <w:rFonts w:hint="eastAsia"/>
        </w:rPr>
        <w:t>％）</w:t>
      </w:r>
    </w:p>
    <w:p w14:paraId="03A23E31" w14:textId="77777777" w:rsidR="00B31DA4" w:rsidRPr="006014E3" w:rsidRDefault="00B31DA4" w:rsidP="00B31DA4">
      <w:pPr>
        <w:pStyle w:val="a5"/>
        <w:ind w:left="420"/>
      </w:pPr>
      <w:r w:rsidRPr="006014E3">
        <w:rPr>
          <w:rFonts w:hint="eastAsia"/>
        </w:rPr>
        <w:t>（</w:t>
      </w:r>
      <w:r w:rsidRPr="006014E3">
        <w:rPr>
          <w:rFonts w:hint="eastAsia"/>
        </w:rPr>
        <w:t>5</w:t>
      </w:r>
      <w:r w:rsidRPr="006014E3">
        <w:rPr>
          <w:rFonts w:hint="eastAsia"/>
        </w:rPr>
        <w:t>）运行结果正确，输入和输出格式如下所示（</w:t>
      </w:r>
      <w:r w:rsidRPr="006014E3">
        <w:rPr>
          <w:rFonts w:hint="eastAsia"/>
        </w:rPr>
        <w:t>20%</w:t>
      </w:r>
      <w:r w:rsidRPr="006014E3">
        <w:rPr>
          <w:rFonts w:hint="eastAsia"/>
        </w:rPr>
        <w:t>）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40"/>
      </w:tblGrid>
      <w:tr w:rsidR="00B31DA4" w14:paraId="2680C978" w14:textId="77777777" w:rsidTr="005E47AC">
        <w:tc>
          <w:tcPr>
            <w:tcW w:w="6840" w:type="dxa"/>
          </w:tcPr>
          <w:p w14:paraId="02389540" w14:textId="77777777" w:rsidR="002E7313" w:rsidRDefault="002E7313" w:rsidP="002E7313">
            <w:r>
              <w:rPr>
                <w:rFonts w:hint="eastAsia"/>
              </w:rPr>
              <w:t>请输入字符串（按回车结束）</w:t>
            </w:r>
          </w:p>
          <w:p w14:paraId="4FC27B9C" w14:textId="77777777" w:rsidR="002E7313" w:rsidRDefault="002E7313" w:rsidP="002E7313">
            <w:r>
              <w:t>Study Hard</w:t>
            </w:r>
          </w:p>
          <w:p w14:paraId="730CF4D3" w14:textId="77777777" w:rsidR="002E7313" w:rsidRDefault="002E7313" w:rsidP="002E7313">
            <w:r>
              <w:rPr>
                <w:rFonts w:hint="eastAsia"/>
              </w:rPr>
              <w:t>请输入密钥</w:t>
            </w:r>
            <w:r>
              <w:rPr>
                <w:rFonts w:hint="eastAsia"/>
              </w:rPr>
              <w:t>k</w:t>
            </w:r>
          </w:p>
          <w:p w14:paraId="53193BBC" w14:textId="77777777" w:rsidR="002E7313" w:rsidRDefault="002E7313" w:rsidP="002E7313">
            <w:r>
              <w:t>3</w:t>
            </w:r>
          </w:p>
          <w:p w14:paraId="0A158985" w14:textId="77777777" w:rsidR="002E7313" w:rsidRDefault="002E7313" w:rsidP="002E7313">
            <w:r>
              <w:rPr>
                <w:rFonts w:hint="eastAsia"/>
              </w:rPr>
              <w:t>加密后</w:t>
            </w:r>
            <w:r>
              <w:rPr>
                <w:rFonts w:hint="eastAsia"/>
              </w:rPr>
              <w:t>: Vwxgb Kdug</w:t>
            </w:r>
          </w:p>
          <w:p w14:paraId="77496E35" w14:textId="77777777" w:rsidR="002E7313" w:rsidRDefault="002E7313" w:rsidP="002E7313">
            <w:r>
              <w:rPr>
                <w:rFonts w:hint="eastAsia"/>
              </w:rPr>
              <w:t>解密后</w:t>
            </w:r>
            <w:r>
              <w:rPr>
                <w:rFonts w:hint="eastAsia"/>
              </w:rPr>
              <w:t>: Study Hard</w:t>
            </w:r>
          </w:p>
          <w:p w14:paraId="5715DE9D" w14:textId="77777777" w:rsidR="00A81113" w:rsidRDefault="00A81113" w:rsidP="002E7313"/>
          <w:p w14:paraId="7D0A1482" w14:textId="77777777" w:rsidR="002E7313" w:rsidRDefault="002E7313" w:rsidP="002E7313">
            <w:r>
              <w:rPr>
                <w:rFonts w:hint="eastAsia"/>
              </w:rPr>
              <w:t>请输入字符串（按回车结束）</w:t>
            </w:r>
          </w:p>
          <w:p w14:paraId="06C1B983" w14:textId="77777777" w:rsidR="002E7313" w:rsidRDefault="002E7313" w:rsidP="002E7313">
            <w:r>
              <w:t>Today is 2013-06-02</w:t>
            </w:r>
          </w:p>
          <w:p w14:paraId="50F69AD9" w14:textId="77777777" w:rsidR="002E7313" w:rsidRDefault="002E7313" w:rsidP="002E7313">
            <w:r>
              <w:rPr>
                <w:rFonts w:hint="eastAsia"/>
              </w:rPr>
              <w:t>请输入密钥</w:t>
            </w:r>
            <w:r>
              <w:rPr>
                <w:rFonts w:hint="eastAsia"/>
              </w:rPr>
              <w:t>k</w:t>
            </w:r>
          </w:p>
          <w:p w14:paraId="1F9F62E2" w14:textId="77777777" w:rsidR="002E7313" w:rsidRDefault="002E7313" w:rsidP="002E7313">
            <w:r>
              <w:t>4</w:t>
            </w:r>
          </w:p>
          <w:p w14:paraId="40A128BB" w14:textId="77777777" w:rsidR="002E7313" w:rsidRDefault="002E7313" w:rsidP="002E7313">
            <w:r>
              <w:rPr>
                <w:rFonts w:hint="eastAsia"/>
              </w:rPr>
              <w:t>加密后</w:t>
            </w:r>
            <w:r>
              <w:rPr>
                <w:rFonts w:hint="eastAsia"/>
              </w:rPr>
              <w:t>: Xshec mw 2013-06-02</w:t>
            </w:r>
          </w:p>
          <w:p w14:paraId="01A4635B" w14:textId="77777777" w:rsidR="002E7313" w:rsidRDefault="002E7313" w:rsidP="002E7313">
            <w:r>
              <w:rPr>
                <w:rFonts w:hint="eastAsia"/>
              </w:rPr>
              <w:t>解密后</w:t>
            </w:r>
            <w:r>
              <w:rPr>
                <w:rFonts w:hint="eastAsia"/>
              </w:rPr>
              <w:t>: Today is 2013-06-02</w:t>
            </w:r>
          </w:p>
          <w:p w14:paraId="1A84503C" w14:textId="77777777" w:rsidR="00A81113" w:rsidRDefault="00A81113" w:rsidP="002E7313"/>
          <w:p w14:paraId="6106CDC9" w14:textId="77777777" w:rsidR="002E7313" w:rsidRDefault="002E7313" w:rsidP="002E7313">
            <w:r>
              <w:rPr>
                <w:rFonts w:hint="eastAsia"/>
              </w:rPr>
              <w:t>请输入字符串（按回车结束）</w:t>
            </w:r>
          </w:p>
          <w:p w14:paraId="5D118201" w14:textId="77777777" w:rsidR="002E7313" w:rsidRDefault="002E7313" w:rsidP="002E7313">
            <w:r>
              <w:t>Best Wishes!</w:t>
            </w:r>
          </w:p>
          <w:p w14:paraId="03B54AC4" w14:textId="77777777" w:rsidR="002E7313" w:rsidRDefault="002E7313" w:rsidP="002E7313">
            <w:r>
              <w:rPr>
                <w:rFonts w:hint="eastAsia"/>
              </w:rPr>
              <w:t>请输入密钥</w:t>
            </w:r>
            <w:r>
              <w:rPr>
                <w:rFonts w:hint="eastAsia"/>
              </w:rPr>
              <w:t>k</w:t>
            </w:r>
          </w:p>
          <w:p w14:paraId="5D01F1FB" w14:textId="77777777" w:rsidR="002E7313" w:rsidRDefault="002E7313" w:rsidP="002E7313">
            <w:r>
              <w:t>1</w:t>
            </w:r>
          </w:p>
          <w:p w14:paraId="2EAD0D8A" w14:textId="77777777" w:rsidR="002E7313" w:rsidRDefault="002E7313" w:rsidP="002E7313">
            <w:r>
              <w:rPr>
                <w:rFonts w:hint="eastAsia"/>
              </w:rPr>
              <w:t>加密后</w:t>
            </w:r>
            <w:r>
              <w:rPr>
                <w:rFonts w:hint="eastAsia"/>
              </w:rPr>
              <w:t xml:space="preserve">: </w:t>
            </w:r>
            <w:r w:rsidRPr="002E7313">
              <w:t>Cftu Xjtift!</w:t>
            </w:r>
          </w:p>
          <w:p w14:paraId="3FED3B6D" w14:textId="77777777" w:rsidR="002E7313" w:rsidRDefault="002E7313" w:rsidP="002E7313">
            <w:r>
              <w:rPr>
                <w:rFonts w:hint="eastAsia"/>
              </w:rPr>
              <w:t>解密后</w:t>
            </w:r>
            <w:r>
              <w:rPr>
                <w:rFonts w:hint="eastAsia"/>
              </w:rPr>
              <w:t>: Best Wishes!</w:t>
            </w:r>
          </w:p>
          <w:p w14:paraId="0B0DABB4" w14:textId="77777777" w:rsidR="00B31DA4" w:rsidRPr="00FE0F72" w:rsidRDefault="00B31DA4" w:rsidP="002E7313"/>
        </w:tc>
      </w:tr>
    </w:tbl>
    <w:p w14:paraId="68378A48" w14:textId="35C0DAAD" w:rsidR="0003066E" w:rsidRPr="0003066E" w:rsidRDefault="0003066E" w:rsidP="0003066E">
      <w:pPr>
        <w:pStyle w:val="ab"/>
        <w:numPr>
          <w:ilvl w:val="0"/>
          <w:numId w:val="7"/>
        </w:numPr>
        <w:autoSpaceDE w:val="0"/>
        <w:autoSpaceDN w:val="0"/>
        <w:adjustRightInd w:val="0"/>
        <w:ind w:firstLineChars="0"/>
        <w:jc w:val="left"/>
        <w:rPr>
          <w:rFonts w:ascii="新宋体" w:eastAsia="新宋体" w:cs="新宋体"/>
          <w:color w:val="0000FF"/>
          <w:kern w:val="0"/>
          <w:sz w:val="19"/>
          <w:szCs w:val="19"/>
        </w:rPr>
      </w:pPr>
      <w:r w:rsidRPr="0003066E">
        <w:rPr>
          <w:rFonts w:ascii="新宋体" w:eastAsia="新宋体" w:cs="新宋体" w:hint="eastAsia"/>
          <w:color w:val="0000FF"/>
          <w:kern w:val="0"/>
          <w:sz w:val="19"/>
          <w:szCs w:val="19"/>
        </w:rPr>
        <w:t>程序源代码</w:t>
      </w:r>
    </w:p>
    <w:p w14:paraId="46399C5A" w14:textId="4C90C08C" w:rsidR="0003066E" w:rsidRP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 w:rsidRPr="0003066E">
        <w:rPr>
          <w:rFonts w:ascii="新宋体" w:eastAsia="新宋体" w:cs="新宋体"/>
          <w:color w:val="0000FF"/>
          <w:kern w:val="0"/>
          <w:sz w:val="19"/>
          <w:szCs w:val="19"/>
        </w:rPr>
        <w:t>using</w:t>
      </w:r>
      <w:r w:rsidRPr="0003066E">
        <w:rPr>
          <w:rFonts w:ascii="新宋体" w:eastAsia="新宋体" w:cs="新宋体"/>
          <w:color w:val="000000"/>
          <w:kern w:val="0"/>
          <w:sz w:val="19"/>
          <w:szCs w:val="19"/>
        </w:rPr>
        <w:t xml:space="preserve"> System;</w:t>
      </w:r>
    </w:p>
    <w:p w14:paraId="2B300DDA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FF"/>
          <w:kern w:val="0"/>
          <w:sz w:val="19"/>
          <w:szCs w:val="19"/>
        </w:rPr>
        <w:t>class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2B91AF"/>
          <w:kern w:val="0"/>
          <w:sz w:val="19"/>
          <w:szCs w:val="19"/>
        </w:rPr>
        <w:t>Program</w:t>
      </w:r>
    </w:p>
    <w:p w14:paraId="6D901FE9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{</w:t>
      </w:r>
    </w:p>
    <w:p w14:paraId="4D2524EE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atic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void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Main()</w:t>
      </w:r>
    </w:p>
    <w:p w14:paraId="25069EE5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{</w:t>
      </w:r>
    </w:p>
    <w:p w14:paraId="0A0A8844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lastRenderedPageBreak/>
        <w:t xml:space="preserve">        Console.WriteLine(</w:t>
      </w:r>
      <w:r>
        <w:rPr>
          <w:rFonts w:ascii="新宋体" w:eastAsia="新宋体" w:cs="新宋体"/>
          <w:color w:val="A31515"/>
          <w:kern w:val="0"/>
          <w:sz w:val="19"/>
          <w:szCs w:val="19"/>
        </w:rPr>
        <w:t>"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</w:rPr>
        <w:t>请输入一个字符串：</w:t>
      </w:r>
      <w:r>
        <w:rPr>
          <w:rFonts w:ascii="新宋体" w:eastAsia="新宋体" w:cs="新宋体"/>
          <w:color w:val="A31515"/>
          <w:kern w:val="0"/>
          <w:sz w:val="19"/>
          <w:szCs w:val="19"/>
        </w:rPr>
        <w:t>"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14:paraId="511A60B5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s = Console.ReadLine();</w:t>
      </w:r>
    </w:p>
    <w:p w14:paraId="7BFCEEF2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cha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[] p = s.ToCharArray();</w:t>
      </w:r>
    </w:p>
    <w:p w14:paraId="3167A909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fo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nt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i = 0; i &lt; p.Length; i++)</w:t>
      </w:r>
    </w:p>
    <w:p w14:paraId="70CC8021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{</w:t>
      </w:r>
    </w:p>
    <w:p w14:paraId="705C653A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p[i] &gt;= </w:t>
      </w:r>
      <w:r>
        <w:rPr>
          <w:rFonts w:ascii="新宋体" w:eastAsia="新宋体" w:cs="新宋体"/>
          <w:color w:val="A31515"/>
          <w:kern w:val="0"/>
          <w:sz w:val="19"/>
          <w:szCs w:val="19"/>
        </w:rPr>
        <w:t>'a'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amp;&amp; p[i] &lt;= </w:t>
      </w:r>
      <w:r>
        <w:rPr>
          <w:rFonts w:ascii="新宋体" w:eastAsia="新宋体" w:cs="新宋体"/>
          <w:color w:val="A31515"/>
          <w:kern w:val="0"/>
          <w:sz w:val="19"/>
          <w:szCs w:val="19"/>
        </w:rPr>
        <w:t>'z'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23A449FF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    p[i] =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cha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((p[i] - </w:t>
      </w:r>
      <w:r>
        <w:rPr>
          <w:rFonts w:ascii="新宋体" w:eastAsia="新宋体" w:cs="新宋体"/>
          <w:color w:val="A31515"/>
          <w:kern w:val="0"/>
          <w:sz w:val="19"/>
          <w:szCs w:val="19"/>
        </w:rPr>
        <w:t>'a'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3) % 26 + </w:t>
      </w:r>
      <w:r>
        <w:rPr>
          <w:rFonts w:ascii="新宋体" w:eastAsia="新宋体" w:cs="新宋体"/>
          <w:color w:val="A31515"/>
          <w:kern w:val="0"/>
          <w:sz w:val="19"/>
          <w:szCs w:val="19"/>
        </w:rPr>
        <w:t>'a'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14:paraId="70B79313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if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(p[i] &gt;= </w:t>
      </w:r>
      <w:r>
        <w:rPr>
          <w:rFonts w:ascii="新宋体" w:eastAsia="新宋体" w:cs="新宋体"/>
          <w:color w:val="A31515"/>
          <w:kern w:val="0"/>
          <w:sz w:val="19"/>
          <w:szCs w:val="19"/>
        </w:rPr>
        <w:t>'A'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&amp;&amp; p[i] &lt;= </w:t>
      </w:r>
      <w:r>
        <w:rPr>
          <w:rFonts w:ascii="新宋体" w:eastAsia="新宋体" w:cs="新宋体"/>
          <w:color w:val="A31515"/>
          <w:kern w:val="0"/>
          <w:sz w:val="19"/>
          <w:szCs w:val="19"/>
        </w:rPr>
        <w:t>'Z'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</w:t>
      </w:r>
    </w:p>
    <w:p w14:paraId="4D923F21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        p[i] = (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char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)((p[i] - </w:t>
      </w:r>
      <w:r>
        <w:rPr>
          <w:rFonts w:ascii="新宋体" w:eastAsia="新宋体" w:cs="新宋体"/>
          <w:color w:val="A31515"/>
          <w:kern w:val="0"/>
          <w:sz w:val="19"/>
          <w:szCs w:val="19"/>
        </w:rPr>
        <w:t>'A'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+ 3) % 26 + </w:t>
      </w:r>
      <w:r>
        <w:rPr>
          <w:rFonts w:ascii="新宋体" w:eastAsia="新宋体" w:cs="新宋体"/>
          <w:color w:val="A31515"/>
          <w:kern w:val="0"/>
          <w:sz w:val="19"/>
          <w:szCs w:val="19"/>
        </w:rPr>
        <w:t>'A'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);</w:t>
      </w:r>
    </w:p>
    <w:p w14:paraId="7E8CBF4F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</w:p>
    <w:p w14:paraId="7894303C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}</w:t>
      </w:r>
    </w:p>
    <w:p w14:paraId="680B556C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a =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new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</w:t>
      </w:r>
      <w:r>
        <w:rPr>
          <w:rFonts w:ascii="新宋体" w:eastAsia="新宋体" w:cs="新宋体"/>
          <w:color w:val="0000FF"/>
          <w:kern w:val="0"/>
          <w:sz w:val="19"/>
          <w:szCs w:val="19"/>
        </w:rPr>
        <w:t>string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(p);</w:t>
      </w:r>
    </w:p>
    <w:p w14:paraId="15D8F22B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    Console.WriteLine(</w:t>
      </w:r>
      <w:r>
        <w:rPr>
          <w:rFonts w:ascii="新宋体" w:eastAsia="新宋体" w:cs="新宋体"/>
          <w:color w:val="A31515"/>
          <w:kern w:val="0"/>
          <w:sz w:val="19"/>
          <w:szCs w:val="19"/>
        </w:rPr>
        <w:t>"</w:t>
      </w:r>
      <w:r>
        <w:rPr>
          <w:rFonts w:ascii="新宋体" w:eastAsia="新宋体" w:cs="新宋体" w:hint="eastAsia"/>
          <w:color w:val="A31515"/>
          <w:kern w:val="0"/>
          <w:sz w:val="19"/>
          <w:szCs w:val="19"/>
        </w:rPr>
        <w:t>凯撒加密的结果为：</w:t>
      </w:r>
      <w:r>
        <w:rPr>
          <w:rFonts w:ascii="新宋体" w:eastAsia="新宋体" w:cs="新宋体"/>
          <w:color w:val="A31515"/>
          <w:kern w:val="0"/>
          <w:sz w:val="19"/>
          <w:szCs w:val="19"/>
        </w:rPr>
        <w:t>{0}"</w:t>
      </w:r>
      <w:r>
        <w:rPr>
          <w:rFonts w:ascii="新宋体" w:eastAsia="新宋体" w:cs="新宋体"/>
          <w:color w:val="000000"/>
          <w:kern w:val="0"/>
          <w:sz w:val="19"/>
          <w:szCs w:val="19"/>
        </w:rPr>
        <w:t>, a);</w:t>
      </w:r>
    </w:p>
    <w:p w14:paraId="3ECF1E9B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 xml:space="preserve">    }</w:t>
      </w:r>
    </w:p>
    <w:p w14:paraId="2AD608FC" w14:textId="77777777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</w:p>
    <w:p w14:paraId="70237BDE" w14:textId="237002AB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>
        <w:rPr>
          <w:rFonts w:ascii="新宋体" w:eastAsia="新宋体" w:cs="新宋体"/>
          <w:color w:val="000000"/>
          <w:kern w:val="0"/>
          <w:sz w:val="19"/>
          <w:szCs w:val="19"/>
        </w:rPr>
        <w:t>}</w:t>
      </w:r>
    </w:p>
    <w:p w14:paraId="1B232534" w14:textId="2E56EF85" w:rsidR="0003066E" w:rsidRDefault="0003066E" w:rsidP="0003066E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19"/>
          <w:szCs w:val="19"/>
        </w:rPr>
      </w:pPr>
      <w:r w:rsidRPr="00DE1697">
        <w:rPr>
          <w:noProof/>
        </w:rPr>
        <w:drawing>
          <wp:inline distT="0" distB="0" distL="0" distR="0" wp14:anchorId="582F7A8F" wp14:editId="4E0F2BF6">
            <wp:extent cx="5274310" cy="282829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28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DD976" w14:textId="77777777" w:rsidR="00B31DA4" w:rsidRPr="00FE0F72" w:rsidRDefault="00B31DA4" w:rsidP="00B31DA4">
      <w:pPr>
        <w:pStyle w:val="a5"/>
      </w:pPr>
    </w:p>
    <w:p w14:paraId="4F4C47AD" w14:textId="77777777" w:rsidR="00B31DA4" w:rsidRDefault="00B31DA4" w:rsidP="00B31DA4"/>
    <w:p w14:paraId="3C66A073" w14:textId="77777777" w:rsidR="00D33590" w:rsidRDefault="00D33590" w:rsidP="00086013"/>
    <w:p w14:paraId="48262522" w14:textId="77777777" w:rsidR="004C29AF" w:rsidRDefault="006403E5" w:rsidP="004C29AF">
      <w:pPr>
        <w:spacing w:line="312" w:lineRule="auto"/>
        <w:rPr>
          <w:kern w:val="0"/>
          <w:szCs w:val="21"/>
        </w:rPr>
      </w:pPr>
      <w:r>
        <w:rPr>
          <w:rFonts w:hint="eastAsia"/>
        </w:rPr>
        <w:t>3</w:t>
      </w:r>
      <w:r w:rsidR="004C29AF" w:rsidRPr="00AE4925">
        <w:rPr>
          <w:kern w:val="0"/>
          <w:szCs w:val="21"/>
        </w:rPr>
        <w:t>．</w:t>
      </w:r>
      <w:r w:rsidR="004C29AF">
        <w:rPr>
          <w:rFonts w:hint="eastAsia"/>
          <w:kern w:val="0"/>
          <w:szCs w:val="21"/>
        </w:rPr>
        <w:t>（</w:t>
      </w:r>
      <w:r w:rsidR="00014975">
        <w:rPr>
          <w:rFonts w:hint="eastAsia"/>
          <w:kern w:val="0"/>
          <w:szCs w:val="21"/>
        </w:rPr>
        <w:t>10</w:t>
      </w:r>
      <w:r w:rsidR="004C29AF">
        <w:rPr>
          <w:rFonts w:hint="eastAsia"/>
          <w:kern w:val="0"/>
          <w:szCs w:val="21"/>
        </w:rPr>
        <w:t>分）</w:t>
      </w:r>
    </w:p>
    <w:p w14:paraId="7A6B5C85" w14:textId="77777777" w:rsidR="00D150EA" w:rsidRPr="00D150EA" w:rsidRDefault="00D150EA" w:rsidP="00D150EA">
      <w:pPr>
        <w:autoSpaceDE w:val="0"/>
        <w:autoSpaceDN w:val="0"/>
        <w:adjustRightInd w:val="0"/>
        <w:ind w:firstLine="420"/>
        <w:rPr>
          <w:rFonts w:cs="宋体"/>
        </w:rPr>
      </w:pPr>
      <w:r>
        <w:rPr>
          <w:rFonts w:cs="宋体" w:hint="eastAsia"/>
          <w:lang w:val="zh-CN"/>
        </w:rPr>
        <w:t>编写一个程序</w:t>
      </w:r>
      <w:r w:rsidRPr="00D150EA">
        <w:rPr>
          <w:rFonts w:cs="宋体" w:hint="eastAsia"/>
        </w:rPr>
        <w:t>，</w:t>
      </w:r>
      <w:r>
        <w:rPr>
          <w:rFonts w:cs="宋体" w:hint="eastAsia"/>
          <w:lang w:val="zh-CN"/>
        </w:rPr>
        <w:t>利用下面的公式</w:t>
      </w:r>
      <w:r w:rsidRPr="00D150EA">
        <w:rPr>
          <w:rFonts w:cs="宋体" w:hint="eastAsia"/>
        </w:rPr>
        <w:t>，</w:t>
      </w:r>
      <w:r>
        <w:rPr>
          <w:rFonts w:cs="宋体" w:hint="eastAsia"/>
          <w:lang w:val="zh-CN"/>
        </w:rPr>
        <w:t>计算</w:t>
      </w:r>
      <w:r w:rsidRPr="00D150EA">
        <w:rPr>
          <w:rFonts w:cs="宋体" w:hint="eastAsia"/>
        </w:rPr>
        <w:t>f1</w:t>
      </w:r>
      <w:r w:rsidRPr="00D150EA">
        <w:rPr>
          <w:rFonts w:cs="宋体"/>
        </w:rPr>
        <w:t>(x)</w:t>
      </w:r>
      <w:r w:rsidRPr="00D150EA">
        <w:rPr>
          <w:rFonts w:cs="宋体" w:hint="eastAsia"/>
        </w:rPr>
        <w:t>+ f2</w:t>
      </w:r>
      <w:r w:rsidRPr="00D150EA">
        <w:rPr>
          <w:rFonts w:cs="宋体"/>
        </w:rPr>
        <w:t>(x)</w:t>
      </w:r>
      <w:r>
        <w:rPr>
          <w:rFonts w:cs="宋体" w:hint="eastAsia"/>
          <w:lang w:val="zh-CN"/>
        </w:rPr>
        <w:t>的值</w:t>
      </w:r>
      <w:r w:rsidRPr="00D150EA">
        <w:rPr>
          <w:rFonts w:cs="宋体" w:hint="eastAsia"/>
        </w:rPr>
        <w:t>，</w:t>
      </w:r>
      <w:r w:rsidRPr="00D150EA">
        <w:rPr>
          <w:rFonts w:cs="宋体"/>
        </w:rPr>
        <w:t>|x|&lt;1</w:t>
      </w:r>
      <w:r>
        <w:rPr>
          <w:rFonts w:cs="宋体" w:hint="eastAsia"/>
          <w:lang w:val="zh-CN"/>
        </w:rPr>
        <w:t>。</w:t>
      </w:r>
    </w:p>
    <w:p w14:paraId="03C94BFD" w14:textId="77777777" w:rsidR="00D150EA" w:rsidRDefault="00D150EA" w:rsidP="00D150EA">
      <w:pPr>
        <w:autoSpaceDE w:val="0"/>
        <w:autoSpaceDN w:val="0"/>
        <w:adjustRightInd w:val="0"/>
        <w:spacing w:line="720" w:lineRule="auto"/>
        <w:rPr>
          <w:position w:val="-26"/>
        </w:rPr>
      </w:pPr>
      <w:r>
        <w:rPr>
          <w:rFonts w:cs="宋体" w:hint="eastAsia"/>
          <w:lang w:val="zh-CN"/>
        </w:rPr>
        <w:t xml:space="preserve">　　　　</w:t>
      </w:r>
      <w:r w:rsidR="00224A2B">
        <w:rPr>
          <w:rFonts w:cs="宋体" w:hint="eastAsia"/>
          <w:lang w:val="zh-CN"/>
        </w:rPr>
        <w:t>f1(x)</w:t>
      </w:r>
      <w:r w:rsidR="00224A2B">
        <w:rPr>
          <w:rFonts w:ascii="黑体" w:eastAsia="黑体" w:hint="eastAsia"/>
          <w:sz w:val="24"/>
        </w:rPr>
        <w:t>≈</w:t>
      </w:r>
      <w:r w:rsidR="00224A2B" w:rsidRPr="00224A2B">
        <w:rPr>
          <w:position w:val="-26"/>
        </w:rPr>
        <w:object w:dxaOrig="3840" w:dyaOrig="660" w14:anchorId="7C73DF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5pt;height:33pt" o:ole="">
            <v:imagedata r:id="rId9" o:title=""/>
          </v:shape>
          <o:OLEObject Type="Embed" ProgID="Equation.3" ShapeID="_x0000_i1025" DrawAspect="Content" ObjectID="_1703240707" r:id="rId10"/>
        </w:object>
      </w:r>
    </w:p>
    <w:p w14:paraId="5C74CB27" w14:textId="77777777" w:rsidR="00D150EA" w:rsidRPr="007C7F90" w:rsidRDefault="00D150EA" w:rsidP="00D150EA">
      <w:pPr>
        <w:autoSpaceDE w:val="0"/>
        <w:autoSpaceDN w:val="0"/>
        <w:adjustRightInd w:val="0"/>
        <w:spacing w:line="720" w:lineRule="auto"/>
        <w:rPr>
          <w:sz w:val="28"/>
          <w:szCs w:val="28"/>
        </w:rPr>
      </w:pPr>
      <w:r>
        <w:rPr>
          <w:rFonts w:cs="宋体" w:hint="eastAsia"/>
          <w:lang w:val="zh-CN"/>
        </w:rPr>
        <w:t xml:space="preserve">　　　　</w:t>
      </w:r>
      <w:r w:rsidR="00224A2B" w:rsidRPr="00224A2B">
        <w:rPr>
          <w:rFonts w:cs="宋体" w:hint="eastAsia"/>
        </w:rPr>
        <w:t>f2(</w:t>
      </w:r>
      <w:r w:rsidR="00224A2B">
        <w:rPr>
          <w:rFonts w:cs="宋体" w:hint="eastAsia"/>
        </w:rPr>
        <w:t>x</w:t>
      </w:r>
      <w:r w:rsidR="00224A2B" w:rsidRPr="00224A2B">
        <w:rPr>
          <w:rFonts w:cs="宋体" w:hint="eastAsia"/>
        </w:rPr>
        <w:t>)</w:t>
      </w:r>
      <w:r w:rsidR="00224A2B">
        <w:rPr>
          <w:rFonts w:ascii="黑体" w:eastAsia="黑体" w:hint="eastAsia"/>
          <w:sz w:val="24"/>
        </w:rPr>
        <w:t>≈x+</w:t>
      </w:r>
      <w:r w:rsidR="00224A2B">
        <w:rPr>
          <w:rFonts w:eastAsia="黑体" w:hint="eastAsia"/>
          <w:position w:val="-24"/>
        </w:rPr>
        <w:object w:dxaOrig="460" w:dyaOrig="660" w14:anchorId="04622812">
          <v:shape id="对象 8" o:spid="_x0000_i1026" type="#_x0000_t75" style="width:23.25pt;height:33pt;mso-position-horizontal-relative:page;mso-position-vertical-relative:page" o:ole="">
            <v:fill o:detectmouseclick="t"/>
            <v:imagedata r:id="rId11" o:title=""/>
            <o:lock v:ext="edit" aspectratio="f"/>
          </v:shape>
          <o:OLEObject Type="Embed" ProgID="Equation.DSMT4" ShapeID="对象 8" DrawAspect="Content" ObjectID="_1703240708" r:id="rId12">
            <o:FieldCodes>\* MERGEFORMAT</o:FieldCodes>
          </o:OLEObject>
        </w:object>
      </w:r>
      <w:r w:rsidR="00224A2B">
        <w:rPr>
          <w:rFonts w:eastAsia="黑体" w:hint="eastAsia"/>
          <w:position w:val="-28"/>
        </w:rPr>
        <w:object w:dxaOrig="3440" w:dyaOrig="699" w14:anchorId="44A7EB05">
          <v:shape id="对象 10" o:spid="_x0000_i1027" type="#_x0000_t75" style="width:171.75pt;height:35.25pt;mso-position-horizontal-relative:page;mso-position-vertical-relative:page" o:ole="">
            <v:fill o:detectmouseclick="t"/>
            <v:imagedata r:id="rId13" o:title=""/>
            <o:lock v:ext="edit" aspectratio="f"/>
          </v:shape>
          <o:OLEObject Type="Embed" ProgID="Equation.DSMT4" ShapeID="对象 10" DrawAspect="Content" ObjectID="_1703240709" r:id="rId14">
            <o:FieldCodes>\* MERGEFORMAT</o:FieldCodes>
          </o:OLEObject>
        </w:object>
      </w:r>
    </w:p>
    <w:p w14:paraId="07A27163" w14:textId="77777777" w:rsidR="00D150EA" w:rsidRDefault="00D150EA" w:rsidP="00D150EA">
      <w:pPr>
        <w:autoSpaceDE w:val="0"/>
        <w:autoSpaceDN w:val="0"/>
        <w:adjustRightInd w:val="0"/>
        <w:ind w:firstLine="420"/>
        <w:rPr>
          <w:rFonts w:hAnsi="Courier New" w:cs="宋体"/>
          <w:lang w:val="zh-CN"/>
        </w:rPr>
      </w:pPr>
      <w:r>
        <w:rPr>
          <w:rFonts w:cs="宋体"/>
          <w:lang w:val="zh-CN"/>
        </w:rPr>
        <w:t>n=1,2</w:t>
      </w:r>
      <w:r>
        <w:rPr>
          <w:rFonts w:ascii="Courier New" w:hAnsi="Courier New" w:cs="Courier New"/>
        </w:rPr>
        <w:t>…</w:t>
      </w:r>
      <w:r>
        <w:rPr>
          <w:rFonts w:hAnsi="Courier New" w:cs="宋体" w:hint="eastAsia"/>
          <w:lang w:val="zh-CN"/>
        </w:rPr>
        <w:t>，要求误差小于</w:t>
      </w:r>
      <w:r>
        <w:rPr>
          <w:rFonts w:hAnsi="Courier New" w:cs="宋体"/>
          <w:lang w:val="zh-CN"/>
        </w:rPr>
        <w:t>10</w:t>
      </w:r>
      <w:r>
        <w:rPr>
          <w:rFonts w:hAnsi="Courier New" w:cs="宋体"/>
          <w:vertAlign w:val="superscript"/>
          <w:lang w:val="zh-CN"/>
        </w:rPr>
        <w:t>-7</w:t>
      </w:r>
      <w:r>
        <w:rPr>
          <w:rFonts w:hAnsi="Courier New" w:cs="宋体"/>
          <w:lang w:val="zh-CN"/>
        </w:rPr>
        <w:t xml:space="preserve"> </w:t>
      </w:r>
      <w:r>
        <w:rPr>
          <w:rFonts w:hAnsi="Courier New" w:cs="宋体" w:hint="eastAsia"/>
          <w:lang w:val="zh-CN"/>
        </w:rPr>
        <w:t>（</w:t>
      </w:r>
      <w:r>
        <w:rPr>
          <w:rFonts w:hAnsi="Courier New" w:cs="宋体" w:hint="eastAsia"/>
          <w:lang w:val="zh-CN"/>
        </w:rPr>
        <w:t>10</w:t>
      </w:r>
      <w:r>
        <w:rPr>
          <w:rFonts w:hAnsi="Courier New" w:cs="宋体" w:hint="eastAsia"/>
          <w:lang w:val="zh-CN"/>
        </w:rPr>
        <w:t>的</w:t>
      </w:r>
      <w:r>
        <w:rPr>
          <w:rFonts w:hAnsi="Courier New" w:cs="宋体" w:hint="eastAsia"/>
          <w:lang w:val="zh-CN"/>
        </w:rPr>
        <w:t>-7</w:t>
      </w:r>
      <w:r>
        <w:rPr>
          <w:rFonts w:hAnsi="Courier New" w:cs="宋体" w:hint="eastAsia"/>
          <w:lang w:val="zh-CN"/>
        </w:rPr>
        <w:t>次方）</w:t>
      </w:r>
      <w:r w:rsidR="00224A2B" w:rsidRPr="00D150EA">
        <w:rPr>
          <w:rFonts w:cs="宋体" w:hint="eastAsia"/>
        </w:rPr>
        <w:t>，</w:t>
      </w:r>
      <w:r w:rsidR="00224A2B">
        <w:rPr>
          <w:rFonts w:hAnsi="Courier New" w:cs="宋体" w:hint="eastAsia"/>
          <w:lang w:val="zh-CN"/>
        </w:rPr>
        <w:t>输出</w:t>
      </w:r>
      <w:r w:rsidR="00224A2B">
        <w:rPr>
          <w:rFonts w:hAnsi="Courier New" w:cs="宋体" w:hint="eastAsia"/>
          <w:lang w:val="zh-CN"/>
        </w:rPr>
        <w:t>5</w:t>
      </w:r>
      <w:r w:rsidR="00224A2B">
        <w:rPr>
          <w:rFonts w:hAnsi="Courier New" w:cs="宋体" w:hint="eastAsia"/>
          <w:lang w:val="zh-CN"/>
        </w:rPr>
        <w:t>位小数</w:t>
      </w:r>
      <w:r>
        <w:rPr>
          <w:rFonts w:hAnsi="Courier New" w:cs="宋体" w:hint="eastAsia"/>
          <w:lang w:val="zh-CN"/>
        </w:rPr>
        <w:t>。</w:t>
      </w:r>
    </w:p>
    <w:p w14:paraId="7DE48AC0" w14:textId="77777777" w:rsidR="00D150EA" w:rsidRDefault="00D150EA" w:rsidP="00D150EA">
      <w:r>
        <w:rPr>
          <w:rFonts w:hint="eastAsia"/>
        </w:rPr>
        <w:t>样例输入输出格式：</w:t>
      </w:r>
    </w:p>
    <w:p w14:paraId="43ABD2E6" w14:textId="77777777" w:rsidR="00D150EA" w:rsidRDefault="00D150EA" w:rsidP="00D150EA">
      <w:pPr>
        <w:autoSpaceDE w:val="0"/>
        <w:autoSpaceDN w:val="0"/>
        <w:adjustRightInd w:val="0"/>
        <w:ind w:leftChars="200" w:left="420"/>
      </w:pPr>
      <w:r>
        <w:lastRenderedPageBreak/>
        <w:t>0.5</w:t>
      </w:r>
    </w:p>
    <w:p w14:paraId="31C691CE" w14:textId="77777777" w:rsidR="00D150EA" w:rsidRDefault="004E09BB" w:rsidP="00D150EA">
      <w:pPr>
        <w:autoSpaceDE w:val="0"/>
        <w:autoSpaceDN w:val="0"/>
        <w:adjustRightInd w:val="0"/>
        <w:ind w:leftChars="200" w:left="420"/>
      </w:pPr>
      <w:r w:rsidRPr="004E09BB">
        <w:t>1.30900</w:t>
      </w:r>
    </w:p>
    <w:p w14:paraId="29D453EB" w14:textId="77777777" w:rsidR="00D150EA" w:rsidRDefault="00D150EA" w:rsidP="00D150EA">
      <w:pPr>
        <w:autoSpaceDE w:val="0"/>
        <w:autoSpaceDN w:val="0"/>
        <w:adjustRightInd w:val="0"/>
        <w:ind w:leftChars="200" w:left="420"/>
      </w:pPr>
    </w:p>
    <w:p w14:paraId="51A42E2B" w14:textId="77777777" w:rsidR="00D150EA" w:rsidRDefault="00D150EA" w:rsidP="00D150EA">
      <w:r>
        <w:rPr>
          <w:rFonts w:hint="eastAsia"/>
        </w:rPr>
        <w:t>输入输出样例：</w:t>
      </w:r>
    </w:p>
    <w:p w14:paraId="228C129F" w14:textId="77777777" w:rsidR="00D150EA" w:rsidRDefault="00D150EA" w:rsidP="00D150EA">
      <w:pPr>
        <w:autoSpaceDE w:val="0"/>
        <w:autoSpaceDN w:val="0"/>
        <w:adjustRightInd w:val="0"/>
        <w:ind w:leftChars="200" w:left="420"/>
      </w:pPr>
      <w:r>
        <w:t>0.</w:t>
      </w:r>
      <w:r>
        <w:rPr>
          <w:rFonts w:hint="eastAsia"/>
        </w:rPr>
        <w:t>3</w:t>
      </w:r>
    </w:p>
    <w:p w14:paraId="72B31FEC" w14:textId="77777777" w:rsidR="00D150EA" w:rsidRDefault="004E09BB" w:rsidP="00D150EA">
      <w:pPr>
        <w:autoSpaceDE w:val="0"/>
        <w:autoSpaceDN w:val="0"/>
        <w:adjustRightInd w:val="0"/>
        <w:ind w:leftChars="200" w:left="420"/>
      </w:pPr>
      <w:r w:rsidRPr="004E09BB">
        <w:t>1.09009</w:t>
      </w:r>
    </w:p>
    <w:p w14:paraId="5CDC897C" w14:textId="77777777" w:rsidR="00273C9B" w:rsidRDefault="00273C9B" w:rsidP="00273C9B">
      <w:r>
        <w:rPr>
          <w:rFonts w:hint="eastAsia"/>
        </w:rPr>
        <w:t>输入输出样例：</w:t>
      </w:r>
    </w:p>
    <w:p w14:paraId="1393317E" w14:textId="77777777" w:rsidR="00273C9B" w:rsidRDefault="00273C9B" w:rsidP="00273C9B">
      <w:pPr>
        <w:autoSpaceDE w:val="0"/>
        <w:autoSpaceDN w:val="0"/>
        <w:adjustRightInd w:val="0"/>
        <w:ind w:leftChars="200" w:left="420"/>
      </w:pPr>
      <w:r>
        <w:t>0.</w:t>
      </w:r>
      <w:r>
        <w:rPr>
          <w:rFonts w:hint="eastAsia"/>
        </w:rPr>
        <w:t>8</w:t>
      </w:r>
    </w:p>
    <w:p w14:paraId="10DE6147" w14:textId="77777777" w:rsidR="00273C9B" w:rsidRDefault="00C109A8" w:rsidP="00273C9B">
      <w:pPr>
        <w:autoSpaceDE w:val="0"/>
        <w:autoSpaceDN w:val="0"/>
        <w:adjustRightInd w:val="0"/>
        <w:ind w:leftChars="200" w:left="420"/>
      </w:pPr>
      <w:r>
        <w:rPr>
          <w:rFonts w:hint="eastAsia"/>
        </w:rPr>
        <w:t>?</w:t>
      </w:r>
      <w:r w:rsidR="00273C9B" w:rsidRPr="00676B27">
        <w:t>.</w:t>
      </w:r>
      <w:r w:rsidR="00273C9B">
        <w:rPr>
          <w:rFonts w:hint="eastAsia"/>
        </w:rPr>
        <w:t>?????</w:t>
      </w:r>
    </w:p>
    <w:p w14:paraId="3E46A49A" w14:textId="77777777" w:rsidR="00D150EA" w:rsidRDefault="00D150EA" w:rsidP="00D150EA"/>
    <w:p w14:paraId="3725908C" w14:textId="77777777" w:rsidR="00D150EA" w:rsidRDefault="00D150EA" w:rsidP="00D33590">
      <w:pPr>
        <w:pStyle w:val="a5"/>
      </w:pPr>
    </w:p>
    <w:p w14:paraId="37271437" w14:textId="77777777" w:rsidR="00D33590" w:rsidRPr="00B508F2" w:rsidRDefault="00D33590" w:rsidP="00D33590">
      <w:pPr>
        <w:rPr>
          <w:b/>
        </w:rPr>
      </w:pPr>
      <w:r w:rsidRPr="00B508F2">
        <w:rPr>
          <w:rFonts w:hint="eastAsia"/>
          <w:b/>
        </w:rPr>
        <w:t>请程序代码填写到</w:t>
      </w:r>
      <w:r>
        <w:rPr>
          <w:rFonts w:hint="eastAsia"/>
          <w:b/>
        </w:rPr>
        <w:t>本</w:t>
      </w:r>
      <w:r w:rsidRPr="00B508F2">
        <w:rPr>
          <w:rFonts w:hint="eastAsia"/>
          <w:b/>
        </w:rPr>
        <w:t>处，并给出该程序的运行结果</w:t>
      </w:r>
    </w:p>
    <w:p w14:paraId="713F5526" w14:textId="77777777" w:rsidR="00D33590" w:rsidRDefault="00D33590" w:rsidP="00D33590">
      <w:pPr>
        <w:spacing w:line="360" w:lineRule="auto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（1）程序源代码</w:t>
      </w:r>
    </w:p>
    <w:p w14:paraId="25B28479" w14:textId="77777777" w:rsidR="00D33590" w:rsidRDefault="00D33590" w:rsidP="00D33590">
      <w:pPr>
        <w:rPr>
          <w:rFonts w:ascii="宋体" w:eastAsia="宋体"/>
        </w:rPr>
      </w:pPr>
      <w:r>
        <w:rPr>
          <w:rFonts w:hint="eastAsia"/>
        </w:rPr>
        <w:t xml:space="preserve">    </w:t>
      </w:r>
      <w:r>
        <w:rPr>
          <w:rFonts w:hint="eastAsia"/>
          <w:highlight w:val="yellow"/>
        </w:rPr>
        <w:t>源程序粘贴于此（不是截图）</w:t>
      </w:r>
      <w:r>
        <w:rPr>
          <w:rFonts w:hint="eastAsia"/>
        </w:rPr>
        <w:t xml:space="preserve">  </w:t>
      </w:r>
    </w:p>
    <w:p w14:paraId="4C90DE90" w14:textId="3754152E" w:rsidR="00D33590" w:rsidRDefault="001C72AA" w:rsidP="00D33590">
      <w:pPr>
        <w:spacing w:line="360" w:lineRule="auto"/>
        <w:rPr>
          <w:rFonts w:ascii="黑体" w:eastAsia="黑体"/>
          <w:sz w:val="24"/>
        </w:rPr>
      </w:pPr>
      <w:r>
        <w:t>namespace ConsoleApp4</w:t>
      </w:r>
      <w:r>
        <w:br/>
        <w:t>{</w:t>
      </w:r>
      <w:r>
        <w:br/>
        <w:t>    internal class Program</w:t>
      </w:r>
      <w:r>
        <w:br/>
        <w:t>    {</w:t>
      </w:r>
      <w:r>
        <w:br/>
        <w:t>        static int Main()</w:t>
      </w:r>
      <w:r>
        <w:br/>
        <w:t>        {</w:t>
      </w:r>
      <w:r>
        <w:br/>
        <w:t>            int s = 1;</w:t>
      </w:r>
      <w:r>
        <w:br/>
        <w:t>            double n = 1.0, u = 1.0, f1 = 0.0,x,y,t;</w:t>
      </w:r>
      <w:r>
        <w:br/>
        <w:t>            while (Math.Abs(u) &gt;= 1.0e-7) </w:t>
      </w:r>
      <w:r>
        <w:br/>
        <w:t>            {</w:t>
      </w:r>
      <w:r>
        <w:br/>
        <w:t>                u = s / n;</w:t>
      </w:r>
      <w:r>
        <w:br/>
        <w:t>                f1 = f1 + u;</w:t>
      </w:r>
      <w:r>
        <w:br/>
        <w:t>                n = n + 2;</w:t>
      </w:r>
      <w:r>
        <w:br/>
        <w:t>                s = -s;</w:t>
      </w:r>
      <w:r>
        <w:br/>
        <w:t>            }</w:t>
      </w:r>
      <w:r>
        <w:br/>
        <w:t>            Console.Write("</w:t>
      </w:r>
      <w:r>
        <w:t>请输入</w:t>
      </w:r>
      <w:r>
        <w:t>x</w:t>
      </w:r>
      <w:r>
        <w:t>：</w:t>
      </w:r>
      <w:r>
        <w:t>");</w:t>
      </w:r>
      <w:r>
        <w:br/>
        <w:t>            int m = 1;</w:t>
      </w:r>
      <w:r>
        <w:br/>
        <w:t>            x = Convert.ToDouble(Console.ReadLine());</w:t>
      </w:r>
      <w:r>
        <w:br/>
        <w:t>            y =t=x;</w:t>
      </w:r>
      <w:r>
        <w:br/>
        <w:t>           while (Math.Abs(t) &gt;= 1.0e-7)</w:t>
      </w:r>
      <w:r>
        <w:br/>
      </w:r>
      <w:r>
        <w:lastRenderedPageBreak/>
        <w:t>            {</w:t>
      </w:r>
      <w:r>
        <w:br/>
        <w:t>                t = t * (2 * m - 1) * (2 *m- 1) / (2 * m * (2 * m + 1)) * x * x;</w:t>
      </w:r>
      <w:r>
        <w:br/>
        <w:t>                y=y+ t;</w:t>
      </w:r>
      <w:r>
        <w:br/>
        <w:t>                m++;</w:t>
      </w:r>
      <w:r>
        <w:br/>
        <w:t>            }</w:t>
      </w:r>
      <w:r>
        <w:br/>
        <w:t>            y = y + f1;</w:t>
      </w:r>
      <w:r>
        <w:br/>
        <w:t>            Console.WriteLine("</w:t>
      </w:r>
      <w:r>
        <w:t>结果是：</w:t>
      </w:r>
      <w:r>
        <w:t>{0}", y);</w:t>
      </w:r>
      <w:r>
        <w:br/>
        <w:t>            return 0;</w:t>
      </w:r>
      <w:r>
        <w:br/>
      </w:r>
      <w:r>
        <w:br/>
        <w:t>        }</w:t>
      </w:r>
      <w:r>
        <w:br/>
        <w:t>    }</w:t>
      </w:r>
      <w:r>
        <w:br/>
        <w:t>}</w:t>
      </w:r>
    </w:p>
    <w:p w14:paraId="6CB71486" w14:textId="77777777" w:rsidR="00D33590" w:rsidRDefault="00D33590" w:rsidP="00D33590">
      <w:pPr>
        <w:spacing w:line="360" w:lineRule="auto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（2）实验结果</w:t>
      </w:r>
      <w:r w:rsidR="00953C76">
        <w:rPr>
          <w:rFonts w:ascii="黑体" w:eastAsia="黑体" w:hint="eastAsia"/>
          <w:sz w:val="24"/>
        </w:rPr>
        <w:t>,必须输出当x=0.8时多项式的值</w:t>
      </w:r>
      <w:r w:rsidR="00BF47AE">
        <w:rPr>
          <w:rFonts w:ascii="黑体" w:eastAsia="黑体" w:hint="eastAsia"/>
          <w:sz w:val="24"/>
        </w:rPr>
        <w:t>，否则扣分</w:t>
      </w:r>
      <w:r w:rsidR="00953C76">
        <w:rPr>
          <w:rFonts w:ascii="黑体" w:eastAsia="黑体" w:hint="eastAsia"/>
          <w:sz w:val="24"/>
        </w:rPr>
        <w:t>。</w:t>
      </w:r>
    </w:p>
    <w:p w14:paraId="469B4D31" w14:textId="77777777" w:rsidR="00D33590" w:rsidRDefault="00D33590" w:rsidP="00D33590">
      <w:r>
        <w:rPr>
          <w:rFonts w:hint="eastAsia"/>
        </w:rPr>
        <w:t xml:space="preserve">    </w:t>
      </w:r>
      <w:r>
        <w:rPr>
          <w:rFonts w:hint="eastAsia"/>
          <w:highlight w:val="yellow"/>
        </w:rPr>
        <w:t>截图粘贴于此</w:t>
      </w:r>
      <w:r w:rsidRPr="0032336B">
        <w:rPr>
          <w:rFonts w:hint="eastAsia"/>
          <w:highlight w:val="yellow"/>
        </w:rPr>
        <w:t>，提示：</w:t>
      </w:r>
      <w:r w:rsidRPr="0032336B">
        <w:rPr>
          <w:rFonts w:hint="eastAsia"/>
          <w:highlight w:val="yellow"/>
        </w:rPr>
        <w:t>Alt+PrintScreen</w:t>
      </w:r>
      <w:r w:rsidRPr="0032336B">
        <w:rPr>
          <w:rFonts w:hint="eastAsia"/>
          <w:highlight w:val="yellow"/>
        </w:rPr>
        <w:t>截图当前窗口</w:t>
      </w:r>
    </w:p>
    <w:p w14:paraId="4EED3C06" w14:textId="540FE6F2" w:rsidR="00D33590" w:rsidRPr="00764F6B" w:rsidRDefault="001C72AA" w:rsidP="00D33590">
      <w:pPr>
        <w:autoSpaceDE w:val="0"/>
        <w:autoSpaceDN w:val="0"/>
        <w:adjustRightInd w:val="0"/>
      </w:pPr>
      <w:r>
        <w:rPr>
          <w:noProof/>
        </w:rPr>
        <w:drawing>
          <wp:inline distT="0" distB="0" distL="0" distR="0" wp14:anchorId="68D78559" wp14:editId="7025F120">
            <wp:extent cx="5274310" cy="275590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5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4893E" w14:textId="77777777" w:rsidR="00874EF2" w:rsidRPr="00764F6B" w:rsidRDefault="00874EF2" w:rsidP="00874EF2"/>
    <w:p w14:paraId="5AB21246" w14:textId="77777777" w:rsidR="00874EF2" w:rsidRDefault="00874EF2" w:rsidP="00874EF2"/>
    <w:sectPr w:rsidR="00874EF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2BD480" w14:textId="77777777" w:rsidR="00417DEE" w:rsidRDefault="00417DEE" w:rsidP="000111D8">
      <w:r>
        <w:separator/>
      </w:r>
    </w:p>
  </w:endnote>
  <w:endnote w:type="continuationSeparator" w:id="0">
    <w:p w14:paraId="6A0DF4F2" w14:textId="77777777" w:rsidR="00417DEE" w:rsidRDefault="00417DEE" w:rsidP="000111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E449ED" w14:textId="77777777" w:rsidR="00417DEE" w:rsidRDefault="00417DEE" w:rsidP="000111D8">
      <w:r>
        <w:separator/>
      </w:r>
    </w:p>
  </w:footnote>
  <w:footnote w:type="continuationSeparator" w:id="0">
    <w:p w14:paraId="53CEF386" w14:textId="77777777" w:rsidR="00417DEE" w:rsidRDefault="00417DEE" w:rsidP="000111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F0F3D"/>
    <w:multiLevelType w:val="hybridMultilevel"/>
    <w:tmpl w:val="0DB891F8"/>
    <w:lvl w:ilvl="0" w:tplc="30824818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66C640D"/>
    <w:multiLevelType w:val="hybridMultilevel"/>
    <w:tmpl w:val="11EE153A"/>
    <w:lvl w:ilvl="0" w:tplc="D12E87CC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E0954F5"/>
    <w:multiLevelType w:val="hybridMultilevel"/>
    <w:tmpl w:val="0A50DF1E"/>
    <w:lvl w:ilvl="0" w:tplc="D12E87CC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42917487"/>
    <w:multiLevelType w:val="hybridMultilevel"/>
    <w:tmpl w:val="0680BC48"/>
    <w:lvl w:ilvl="0" w:tplc="2598A0B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9FA0DB7"/>
    <w:multiLevelType w:val="hybridMultilevel"/>
    <w:tmpl w:val="BE789286"/>
    <w:lvl w:ilvl="0" w:tplc="D12E87CC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6D9F4620"/>
    <w:multiLevelType w:val="hybridMultilevel"/>
    <w:tmpl w:val="1E980B80"/>
    <w:lvl w:ilvl="0" w:tplc="D12E87CC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2"/>
  </w:num>
  <w:num w:numId="5">
    <w:abstractNumId w:val="4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93A22"/>
    <w:rsid w:val="0000387E"/>
    <w:rsid w:val="000111D8"/>
    <w:rsid w:val="00012386"/>
    <w:rsid w:val="00013255"/>
    <w:rsid w:val="00014975"/>
    <w:rsid w:val="0003066E"/>
    <w:rsid w:val="00055D00"/>
    <w:rsid w:val="00071293"/>
    <w:rsid w:val="00077D1B"/>
    <w:rsid w:val="00086013"/>
    <w:rsid w:val="0009559C"/>
    <w:rsid w:val="000E28BF"/>
    <w:rsid w:val="001478C4"/>
    <w:rsid w:val="001C72AA"/>
    <w:rsid w:val="001F3CE5"/>
    <w:rsid w:val="00216CBD"/>
    <w:rsid w:val="00224A2B"/>
    <w:rsid w:val="00244CE6"/>
    <w:rsid w:val="00273C9B"/>
    <w:rsid w:val="00287180"/>
    <w:rsid w:val="002E7313"/>
    <w:rsid w:val="002E7968"/>
    <w:rsid w:val="002F1645"/>
    <w:rsid w:val="002F302E"/>
    <w:rsid w:val="00320A98"/>
    <w:rsid w:val="0032336B"/>
    <w:rsid w:val="00333B6E"/>
    <w:rsid w:val="003C57FD"/>
    <w:rsid w:val="003E7370"/>
    <w:rsid w:val="003F397F"/>
    <w:rsid w:val="00401D76"/>
    <w:rsid w:val="00411780"/>
    <w:rsid w:val="00417DEE"/>
    <w:rsid w:val="004C29AF"/>
    <w:rsid w:val="004E09BB"/>
    <w:rsid w:val="005215EF"/>
    <w:rsid w:val="0054061F"/>
    <w:rsid w:val="00564059"/>
    <w:rsid w:val="005A31FC"/>
    <w:rsid w:val="006403E5"/>
    <w:rsid w:val="006810A0"/>
    <w:rsid w:val="00683F9E"/>
    <w:rsid w:val="006B5904"/>
    <w:rsid w:val="006F0CD3"/>
    <w:rsid w:val="00700AF6"/>
    <w:rsid w:val="007021AB"/>
    <w:rsid w:val="00764F6B"/>
    <w:rsid w:val="00776138"/>
    <w:rsid w:val="0079682D"/>
    <w:rsid w:val="007A5476"/>
    <w:rsid w:val="007E05F5"/>
    <w:rsid w:val="0084510A"/>
    <w:rsid w:val="00874EF2"/>
    <w:rsid w:val="0087501E"/>
    <w:rsid w:val="008959AA"/>
    <w:rsid w:val="008C6885"/>
    <w:rsid w:val="00953C76"/>
    <w:rsid w:val="00961CCD"/>
    <w:rsid w:val="009B3CD3"/>
    <w:rsid w:val="009C1A9E"/>
    <w:rsid w:val="009C5249"/>
    <w:rsid w:val="00A074A8"/>
    <w:rsid w:val="00A15119"/>
    <w:rsid w:val="00A24991"/>
    <w:rsid w:val="00A565E6"/>
    <w:rsid w:val="00A81113"/>
    <w:rsid w:val="00A863CC"/>
    <w:rsid w:val="00A9054E"/>
    <w:rsid w:val="00AB04AC"/>
    <w:rsid w:val="00B31DA4"/>
    <w:rsid w:val="00B31E77"/>
    <w:rsid w:val="00B40CF4"/>
    <w:rsid w:val="00B72E81"/>
    <w:rsid w:val="00BF47AE"/>
    <w:rsid w:val="00C04244"/>
    <w:rsid w:val="00C109A8"/>
    <w:rsid w:val="00C41919"/>
    <w:rsid w:val="00D150EA"/>
    <w:rsid w:val="00D252C6"/>
    <w:rsid w:val="00D32C0E"/>
    <w:rsid w:val="00D33590"/>
    <w:rsid w:val="00D37DD7"/>
    <w:rsid w:val="00D554BE"/>
    <w:rsid w:val="00D87B50"/>
    <w:rsid w:val="00DA7A1C"/>
    <w:rsid w:val="00DC78EB"/>
    <w:rsid w:val="00DC7F01"/>
    <w:rsid w:val="00DF4C6B"/>
    <w:rsid w:val="00E15A2B"/>
    <w:rsid w:val="00EA675A"/>
    <w:rsid w:val="00EB0A4D"/>
    <w:rsid w:val="00F12033"/>
    <w:rsid w:val="00F93A22"/>
    <w:rsid w:val="00FC4B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35CDE3F"/>
  <w15:docId w15:val="{F4E2874E-F099-4315-B958-891420BA38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4C29A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nhideWhenUsed/>
    <w:rsid w:val="004C29AF"/>
    <w:rPr>
      <w:rFonts w:ascii="宋体" w:eastAsia="宋体" w:hAnsi="Courier New" w:cs="Courier New"/>
      <w:szCs w:val="21"/>
    </w:rPr>
  </w:style>
  <w:style w:type="character" w:customStyle="1" w:styleId="a4">
    <w:name w:val="纯文本 字符"/>
    <w:basedOn w:val="a0"/>
    <w:link w:val="a3"/>
    <w:rsid w:val="004C29AF"/>
    <w:rPr>
      <w:rFonts w:ascii="宋体" w:eastAsia="宋体" w:hAnsi="Courier New" w:cs="Courier New"/>
      <w:szCs w:val="21"/>
    </w:rPr>
  </w:style>
  <w:style w:type="character" w:customStyle="1" w:styleId="20">
    <w:name w:val="标题 2 字符"/>
    <w:basedOn w:val="a0"/>
    <w:link w:val="2"/>
    <w:uiPriority w:val="9"/>
    <w:rsid w:val="004C29AF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Normal Indent"/>
    <w:aliases w:val="正文（首行缩进两字） Char,正文（首行缩进两字） Char Char,正文（首行缩进两字） Char Char Char,正文（首行缩进两字） Char Char Char Char Char,正文（首行缩进两字） Char Char Char Char,正文（首行缩进两字）,正文（首行缩进两字） Char Char Char Char Char Char Char"/>
    <w:basedOn w:val="a"/>
    <w:link w:val="a6"/>
    <w:rsid w:val="004C29AF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character" w:customStyle="1" w:styleId="a6">
    <w:name w:val="正文缩进 字符"/>
    <w:aliases w:val="正文（首行缩进两字） Char 字符,正文（首行缩进两字） Char Char 字符,正文（首行缩进两字） Char Char Char 字符,正文（首行缩进两字） Char Char Char Char Char 字符,正文（首行缩进两字） Char Char Char Char 字符,正文（首行缩进两字） 字符,正文（首行缩进两字） Char Char Char Char Char Char Char 字符"/>
    <w:link w:val="a5"/>
    <w:rsid w:val="004C29AF"/>
    <w:rPr>
      <w:rFonts w:ascii="Times New Roman" w:eastAsia="宋体" w:hAnsi="Times New Roman" w:cs="Times New Roman"/>
      <w:szCs w:val="24"/>
    </w:rPr>
  </w:style>
  <w:style w:type="paragraph" w:styleId="a7">
    <w:name w:val="header"/>
    <w:basedOn w:val="a"/>
    <w:link w:val="a8"/>
    <w:uiPriority w:val="99"/>
    <w:unhideWhenUsed/>
    <w:rsid w:val="000111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0111D8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0111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0111D8"/>
    <w:rPr>
      <w:sz w:val="18"/>
      <w:szCs w:val="18"/>
    </w:rPr>
  </w:style>
  <w:style w:type="paragraph" w:styleId="ab">
    <w:name w:val="List Paragraph"/>
    <w:basedOn w:val="a"/>
    <w:uiPriority w:val="34"/>
    <w:qFormat/>
    <w:rsid w:val="001478C4"/>
    <w:pPr>
      <w:ind w:firstLineChars="200" w:firstLine="420"/>
    </w:pPr>
  </w:style>
  <w:style w:type="paragraph" w:styleId="ac">
    <w:name w:val="Balloon Text"/>
    <w:basedOn w:val="a"/>
    <w:link w:val="ad"/>
    <w:uiPriority w:val="99"/>
    <w:semiHidden/>
    <w:unhideWhenUsed/>
    <w:rsid w:val="00874EF2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874EF2"/>
    <w:rPr>
      <w:sz w:val="18"/>
      <w:szCs w:val="18"/>
    </w:rPr>
  </w:style>
  <w:style w:type="paragraph" w:customStyle="1" w:styleId="paragraph">
    <w:name w:val="paragraph"/>
    <w:basedOn w:val="a"/>
    <w:rsid w:val="001C72A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60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68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40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133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72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608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6</TotalTime>
  <Pages>6</Pages>
  <Words>578</Words>
  <Characters>3296</Characters>
  <Application>Microsoft Office Word</Application>
  <DocSecurity>0</DocSecurity>
  <Lines>27</Lines>
  <Paragraphs>7</Paragraphs>
  <ScaleCrop>false</ScaleCrop>
  <Company>Microsoft</Company>
  <LinksUpToDate>false</LinksUpToDate>
  <CharactersWithSpaces>3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2587665567@qq.com</cp:lastModifiedBy>
  <cp:revision>69</cp:revision>
  <dcterms:created xsi:type="dcterms:W3CDTF">2018-06-14T09:31:00Z</dcterms:created>
  <dcterms:modified xsi:type="dcterms:W3CDTF">2022-01-09T05:39:00Z</dcterms:modified>
</cp:coreProperties>
</file>